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522d809fd0524050" Type="http://schemas.microsoft.com/office/2007/relationships/ui/extensibility" Target="customUI/customUI14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162" r:id="rId1"/>
    <p:sldMasterId id="2147484269" r:id="rId2"/>
  </p:sldMasterIdLst>
  <p:notesMasterIdLst>
    <p:notesMasterId r:id="rId28"/>
  </p:notesMasterIdLst>
  <p:sldIdLst>
    <p:sldId id="282" r:id="rId3"/>
    <p:sldId id="1129" r:id="rId4"/>
    <p:sldId id="1143" r:id="rId5"/>
    <p:sldId id="1144" r:id="rId6"/>
    <p:sldId id="289" r:id="rId7"/>
    <p:sldId id="1145" r:id="rId8"/>
    <p:sldId id="1146" r:id="rId9"/>
    <p:sldId id="288" r:id="rId10"/>
    <p:sldId id="286" r:id="rId11"/>
    <p:sldId id="1130" r:id="rId12"/>
    <p:sldId id="291" r:id="rId13"/>
    <p:sldId id="1131" r:id="rId14"/>
    <p:sldId id="295" r:id="rId15"/>
    <p:sldId id="1132" r:id="rId16"/>
    <p:sldId id="1133" r:id="rId17"/>
    <p:sldId id="1134" r:id="rId18"/>
    <p:sldId id="296" r:id="rId19"/>
    <p:sldId id="1135" r:id="rId20"/>
    <p:sldId id="1136" r:id="rId21"/>
    <p:sldId id="1137" r:id="rId22"/>
    <p:sldId id="1138" r:id="rId23"/>
    <p:sldId id="280" r:id="rId24"/>
    <p:sldId id="1139" r:id="rId25"/>
    <p:sldId id="278" r:id="rId26"/>
    <p:sldId id="277" r:id="rId27"/>
  </p:sldIdLst>
  <p:sldSz cx="9144000" cy="6858000" type="screen4x3"/>
  <p:notesSz cx="6858000" cy="9144000"/>
  <p:custDataLst>
    <p:tags r:id="rId2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5F08119-3974-496A-8F1E-DC7DF4077FFC}">
          <p14:sldIdLst>
            <p14:sldId id="282"/>
            <p14:sldId id="1129"/>
          </p14:sldIdLst>
        </p14:section>
        <p14:section name="Untitled Section" id="{80E3F79E-3E37-43E9-A442-F1B78BCEFA2C}">
          <p14:sldIdLst>
            <p14:sldId id="1143"/>
            <p14:sldId id="1144"/>
            <p14:sldId id="289"/>
            <p14:sldId id="1145"/>
            <p14:sldId id="1146"/>
            <p14:sldId id="288"/>
            <p14:sldId id="286"/>
            <p14:sldId id="1130"/>
            <p14:sldId id="291"/>
            <p14:sldId id="1131"/>
            <p14:sldId id="295"/>
            <p14:sldId id="1132"/>
            <p14:sldId id="1133"/>
            <p14:sldId id="1134"/>
            <p14:sldId id="296"/>
            <p14:sldId id="1135"/>
            <p14:sldId id="1136"/>
            <p14:sldId id="1137"/>
            <p14:sldId id="1138"/>
            <p14:sldId id="280"/>
            <p14:sldId id="1139"/>
            <p14:sldId id="278"/>
            <p14:sldId id="27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inh Thi Hang" initials="DTH" lastIdx="4" clrIdx="0">
    <p:extLst>
      <p:ext uri="{19B8F6BF-5375-455C-9EA6-DF929625EA0E}">
        <p15:presenceInfo xmlns:p15="http://schemas.microsoft.com/office/powerpoint/2012/main" userId="S::0102503472@hanoi.itrithuc.vn::f683aa2a-d0db-4004-a87b-1b8d2b680d0e" providerId="AD"/>
      </p:ext>
    </p:extLst>
  </p:cmAuthor>
  <p:cmAuthor id="2" name="MBAU" initials="BAU" lastIdx="1" clrIdx="1">
    <p:extLst>
      <p:ext uri="{19B8F6BF-5375-455C-9EA6-DF929625EA0E}">
        <p15:presenceInfo xmlns:p15="http://schemas.microsoft.com/office/powerpoint/2012/main" userId="MBAU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6E6E6"/>
    <a:srgbClr val="66FFCC"/>
    <a:srgbClr val="65F1DA"/>
    <a:srgbClr val="36F2E9"/>
    <a:srgbClr val="AEECC7"/>
    <a:srgbClr val="65DAF5"/>
    <a:srgbClr val="5CF654"/>
    <a:srgbClr val="32F428"/>
    <a:srgbClr val="30C642"/>
    <a:srgbClr val="E1F2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004" autoAdjust="0"/>
    <p:restoredTop sz="94660"/>
  </p:normalViewPr>
  <p:slideViewPr>
    <p:cSldViewPr>
      <p:cViewPr varScale="1">
        <p:scale>
          <a:sx n="68" d="100"/>
          <a:sy n="68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commentAuthors" Target="commentAuthor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20T16:00:43.489" idx="3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20T16:03:08.191" idx="4">
    <p:pos x="10" y="10"/>
    <p:text>Chỗ này hiệu ứng cũng bị phần chứng minh trước ạ</p:text>
    <p:extLst>
      <p:ext uri="{C676402C-5697-4E1C-873F-D02D1690AC5C}">
        <p15:threadingInfo xmlns:p15="http://schemas.microsoft.com/office/powerpoint/2012/main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63461C-B8FB-476B-B9EB-C411BE28EA86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8A3B040-2BDE-44A2-9E5F-819A3AE30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71015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/>
            <a:fld id="{BCD1916A-A93D-4C43-B4BA-717E1212FCB3}" type="slidenum">
              <a:rPr lang="en-US" altLang="en-US" sz="1200"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pPr algn="r" eaLnBrk="1" hangingPunct="1"/>
              <a:t>3</a:t>
            </a:fld>
            <a:endParaRPr lang="en-US" altLang="en-US" sz="1200">
              <a:latin typeface="Times New Roman" pitchFamily="18" charset="0"/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3789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/>
            <a:fld id="{CD77AB69-72E0-461D-94E5-86CFEDFC777A}" type="slidenum">
              <a:rPr lang="vi-VN" altLang="en-US" sz="1200"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pPr algn="r" eaLnBrk="1" hangingPunct="1"/>
              <a:t>3</a:t>
            </a:fld>
            <a:endParaRPr lang="vi-VN" altLang="en-US" sz="1200">
              <a:latin typeface="Times New Roman" pitchFamily="18" charset="0"/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3789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alt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56886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6EFE98-07C6-484C-9E27-BDA74F5448A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8618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7"/>
          <p:cNvGrpSpPr>
            <a:grpSpLocks/>
          </p:cNvGrpSpPr>
          <p:nvPr/>
        </p:nvGrpSpPr>
        <p:grpSpPr bwMode="auto">
          <a:xfrm>
            <a:off x="0" y="6245225"/>
            <a:ext cx="9144000" cy="612775"/>
            <a:chOff x="0" y="3934"/>
            <a:chExt cx="5760" cy="386"/>
          </a:xfrm>
        </p:grpSpPr>
        <p:sp>
          <p:nvSpPr>
            <p:cNvPr id="5" name="Rectangle 55"/>
            <p:cNvSpPr>
              <a:spLocks noChangeArrowheads="1"/>
            </p:cNvSpPr>
            <p:nvPr userDrawn="1"/>
          </p:nvSpPr>
          <p:spPr bwMode="gray">
            <a:xfrm>
              <a:off x="0" y="4064"/>
              <a:ext cx="5760" cy="256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6" name="Freeform 56"/>
            <p:cNvSpPr>
              <a:spLocks/>
            </p:cNvSpPr>
            <p:nvPr userDrawn="1"/>
          </p:nvSpPr>
          <p:spPr bwMode="gray">
            <a:xfrm>
              <a:off x="4425" y="3934"/>
              <a:ext cx="1335" cy="194"/>
            </a:xfrm>
            <a:custGeom>
              <a:avLst/>
              <a:gdLst>
                <a:gd name="T0" fmla="*/ 0 w 1335"/>
                <a:gd name="T1" fmla="*/ 137 h 194"/>
                <a:gd name="T2" fmla="*/ 229 w 1335"/>
                <a:gd name="T3" fmla="*/ 0 h 194"/>
                <a:gd name="T4" fmla="*/ 1335 w 1335"/>
                <a:gd name="T5" fmla="*/ 2 h 194"/>
                <a:gd name="T6" fmla="*/ 1335 w 1335"/>
                <a:gd name="T7" fmla="*/ 194 h 194"/>
                <a:gd name="T8" fmla="*/ 87 w 1335"/>
                <a:gd name="T9" fmla="*/ 194 h 194"/>
                <a:gd name="T10" fmla="*/ 0 w 1335"/>
                <a:gd name="T11" fmla="*/ 137 h 19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335" h="194">
                  <a:moveTo>
                    <a:pt x="0" y="137"/>
                  </a:moveTo>
                  <a:lnTo>
                    <a:pt x="229" y="0"/>
                  </a:lnTo>
                  <a:lnTo>
                    <a:pt x="1335" y="2"/>
                  </a:lnTo>
                  <a:lnTo>
                    <a:pt x="1335" y="194"/>
                  </a:lnTo>
                  <a:lnTo>
                    <a:pt x="87" y="194"/>
                  </a:lnTo>
                  <a:lnTo>
                    <a:pt x="0" y="13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" name="Text Box 14"/>
          <p:cNvSpPr txBox="1">
            <a:spLocks noChangeArrowheads="1"/>
          </p:cNvSpPr>
          <p:nvPr/>
        </p:nvSpPr>
        <p:spPr bwMode="gray">
          <a:xfrm>
            <a:off x="304800" y="471488"/>
            <a:ext cx="1384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sz="2800" b="1" i="1">
                <a:solidFill>
                  <a:schemeClr val="accent1"/>
                </a:solidFill>
              </a:rPr>
              <a:t>LOGO</a:t>
            </a:r>
          </a:p>
        </p:txBody>
      </p:sp>
      <p:sp>
        <p:nvSpPr>
          <p:cNvPr id="8" name="Text Box 53"/>
          <p:cNvSpPr txBox="1">
            <a:spLocks noChangeArrowheads="1"/>
          </p:cNvSpPr>
          <p:nvPr/>
        </p:nvSpPr>
        <p:spPr bwMode="gray">
          <a:xfrm>
            <a:off x="1676400" y="1905000"/>
            <a:ext cx="3276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1600" b="1"/>
              <a:t>“ Add your company slogan ”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black">
          <a:xfrm>
            <a:off x="1371600" y="5638800"/>
            <a:ext cx="6705600" cy="381000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1600" b="1">
                <a:solidFill>
                  <a:schemeClr val="folHlink"/>
                </a:solidFill>
              </a:defRPr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4953000"/>
            <a:ext cx="7391400" cy="762000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4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77000"/>
            <a:ext cx="2133600" cy="244475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867400" y="6477000"/>
            <a:ext cx="2895600" cy="244475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>
              <a:defRPr b="0"/>
            </a:lvl1pPr>
          </a:lstStyle>
          <a:p>
            <a:endParaRPr lang="en-US"/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3429000" y="6477000"/>
            <a:ext cx="2133600" cy="244475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0420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56445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66056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20885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3775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4602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016370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59379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85159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49906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91099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7"/>
          <p:cNvGrpSpPr>
            <a:grpSpLocks/>
          </p:cNvGrpSpPr>
          <p:nvPr/>
        </p:nvGrpSpPr>
        <p:grpSpPr bwMode="auto">
          <a:xfrm>
            <a:off x="0" y="6245225"/>
            <a:ext cx="9144000" cy="612775"/>
            <a:chOff x="0" y="3934"/>
            <a:chExt cx="5760" cy="386"/>
          </a:xfrm>
        </p:grpSpPr>
        <p:sp>
          <p:nvSpPr>
            <p:cNvPr id="5" name="Rectangle 55"/>
            <p:cNvSpPr>
              <a:spLocks noChangeArrowheads="1"/>
            </p:cNvSpPr>
            <p:nvPr userDrawn="1"/>
          </p:nvSpPr>
          <p:spPr bwMode="gray">
            <a:xfrm>
              <a:off x="0" y="4064"/>
              <a:ext cx="5760" cy="256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6" name="Freeform 56"/>
            <p:cNvSpPr>
              <a:spLocks/>
            </p:cNvSpPr>
            <p:nvPr userDrawn="1"/>
          </p:nvSpPr>
          <p:spPr bwMode="gray">
            <a:xfrm>
              <a:off x="4425" y="3934"/>
              <a:ext cx="1335" cy="194"/>
            </a:xfrm>
            <a:custGeom>
              <a:avLst/>
              <a:gdLst>
                <a:gd name="T0" fmla="*/ 0 w 1335"/>
                <a:gd name="T1" fmla="*/ 137 h 194"/>
                <a:gd name="T2" fmla="*/ 229 w 1335"/>
                <a:gd name="T3" fmla="*/ 0 h 194"/>
                <a:gd name="T4" fmla="*/ 1335 w 1335"/>
                <a:gd name="T5" fmla="*/ 2 h 194"/>
                <a:gd name="T6" fmla="*/ 1335 w 1335"/>
                <a:gd name="T7" fmla="*/ 194 h 194"/>
                <a:gd name="T8" fmla="*/ 87 w 1335"/>
                <a:gd name="T9" fmla="*/ 194 h 194"/>
                <a:gd name="T10" fmla="*/ 0 w 1335"/>
                <a:gd name="T11" fmla="*/ 137 h 19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335" h="194">
                  <a:moveTo>
                    <a:pt x="0" y="137"/>
                  </a:moveTo>
                  <a:lnTo>
                    <a:pt x="229" y="0"/>
                  </a:lnTo>
                  <a:lnTo>
                    <a:pt x="1335" y="2"/>
                  </a:lnTo>
                  <a:lnTo>
                    <a:pt x="1335" y="194"/>
                  </a:lnTo>
                  <a:lnTo>
                    <a:pt x="87" y="194"/>
                  </a:lnTo>
                  <a:lnTo>
                    <a:pt x="0" y="13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" name="Text Box 14"/>
          <p:cNvSpPr txBox="1">
            <a:spLocks noChangeArrowheads="1"/>
          </p:cNvSpPr>
          <p:nvPr/>
        </p:nvSpPr>
        <p:spPr bwMode="gray">
          <a:xfrm>
            <a:off x="304800" y="471488"/>
            <a:ext cx="1384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sz="2800" b="1" i="1">
                <a:solidFill>
                  <a:schemeClr val="accent1"/>
                </a:solidFill>
              </a:rPr>
              <a:t>LOGO</a:t>
            </a:r>
          </a:p>
        </p:txBody>
      </p:sp>
      <p:sp>
        <p:nvSpPr>
          <p:cNvPr id="8" name="Text Box 53"/>
          <p:cNvSpPr txBox="1">
            <a:spLocks noChangeArrowheads="1"/>
          </p:cNvSpPr>
          <p:nvPr/>
        </p:nvSpPr>
        <p:spPr bwMode="gray">
          <a:xfrm>
            <a:off x="1676400" y="1905000"/>
            <a:ext cx="3276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1600" b="1"/>
              <a:t>“ Add your company slogan ”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black">
          <a:xfrm>
            <a:off x="1371600" y="5638800"/>
            <a:ext cx="6705600" cy="381000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1600" b="1">
                <a:solidFill>
                  <a:schemeClr val="folHlink"/>
                </a:solidFill>
              </a:defRPr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4953000"/>
            <a:ext cx="7391400" cy="762000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4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77000"/>
            <a:ext cx="2133600" cy="244475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867400" y="6477000"/>
            <a:ext cx="2895600" cy="244475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>
              <a:defRPr b="0"/>
            </a:lvl1pPr>
          </a:lstStyle>
          <a:p>
            <a:endParaRPr lang="en-US"/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3429000" y="6477000"/>
            <a:ext cx="2133600" cy="244475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479115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71584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13934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70845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90086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16810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554760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028557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154803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250085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7689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7"/>
          <p:cNvGrpSpPr>
            <a:grpSpLocks/>
          </p:cNvGrpSpPr>
          <p:nvPr/>
        </p:nvGrpSpPr>
        <p:grpSpPr bwMode="auto">
          <a:xfrm>
            <a:off x="0" y="6245225"/>
            <a:ext cx="9144000" cy="612775"/>
            <a:chOff x="0" y="3934"/>
            <a:chExt cx="5760" cy="386"/>
          </a:xfrm>
        </p:grpSpPr>
        <p:sp>
          <p:nvSpPr>
            <p:cNvPr id="5" name="Rectangle 55"/>
            <p:cNvSpPr>
              <a:spLocks noChangeArrowheads="1"/>
            </p:cNvSpPr>
            <p:nvPr userDrawn="1"/>
          </p:nvSpPr>
          <p:spPr bwMode="gray">
            <a:xfrm>
              <a:off x="0" y="4064"/>
              <a:ext cx="5760" cy="256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6" name="Freeform 56"/>
            <p:cNvSpPr>
              <a:spLocks/>
            </p:cNvSpPr>
            <p:nvPr userDrawn="1"/>
          </p:nvSpPr>
          <p:spPr bwMode="gray">
            <a:xfrm>
              <a:off x="4425" y="3934"/>
              <a:ext cx="1335" cy="194"/>
            </a:xfrm>
            <a:custGeom>
              <a:avLst/>
              <a:gdLst>
                <a:gd name="T0" fmla="*/ 0 w 1335"/>
                <a:gd name="T1" fmla="*/ 137 h 194"/>
                <a:gd name="T2" fmla="*/ 229 w 1335"/>
                <a:gd name="T3" fmla="*/ 0 h 194"/>
                <a:gd name="T4" fmla="*/ 1335 w 1335"/>
                <a:gd name="T5" fmla="*/ 2 h 194"/>
                <a:gd name="T6" fmla="*/ 1335 w 1335"/>
                <a:gd name="T7" fmla="*/ 194 h 194"/>
                <a:gd name="T8" fmla="*/ 87 w 1335"/>
                <a:gd name="T9" fmla="*/ 194 h 194"/>
                <a:gd name="T10" fmla="*/ 0 w 1335"/>
                <a:gd name="T11" fmla="*/ 137 h 19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335" h="194">
                  <a:moveTo>
                    <a:pt x="0" y="137"/>
                  </a:moveTo>
                  <a:lnTo>
                    <a:pt x="229" y="0"/>
                  </a:lnTo>
                  <a:lnTo>
                    <a:pt x="1335" y="2"/>
                  </a:lnTo>
                  <a:lnTo>
                    <a:pt x="1335" y="194"/>
                  </a:lnTo>
                  <a:lnTo>
                    <a:pt x="87" y="194"/>
                  </a:lnTo>
                  <a:lnTo>
                    <a:pt x="0" y="13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" name="Text Box 14"/>
          <p:cNvSpPr txBox="1">
            <a:spLocks noChangeArrowheads="1"/>
          </p:cNvSpPr>
          <p:nvPr/>
        </p:nvSpPr>
        <p:spPr bwMode="gray">
          <a:xfrm>
            <a:off x="304800" y="471488"/>
            <a:ext cx="1384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sz="2800" b="1" i="1">
                <a:solidFill>
                  <a:schemeClr val="accent1"/>
                </a:solidFill>
              </a:rPr>
              <a:t>LOGO</a:t>
            </a:r>
          </a:p>
        </p:txBody>
      </p:sp>
      <p:sp>
        <p:nvSpPr>
          <p:cNvPr id="8" name="Text Box 53"/>
          <p:cNvSpPr txBox="1">
            <a:spLocks noChangeArrowheads="1"/>
          </p:cNvSpPr>
          <p:nvPr/>
        </p:nvSpPr>
        <p:spPr bwMode="gray">
          <a:xfrm>
            <a:off x="1676400" y="1905000"/>
            <a:ext cx="3276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1600" b="1"/>
              <a:t>“ Add your company slogan ”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black">
          <a:xfrm>
            <a:off x="1371600" y="5638800"/>
            <a:ext cx="6705600" cy="381000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1600" b="1">
                <a:solidFill>
                  <a:schemeClr val="folHlink"/>
                </a:solidFill>
              </a:defRPr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4953000"/>
            <a:ext cx="7391400" cy="762000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4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77000"/>
            <a:ext cx="2133600" cy="244475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867400" y="6477000"/>
            <a:ext cx="2895600" cy="244475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>
              <a:defRPr b="0"/>
            </a:lvl1pPr>
          </a:lstStyle>
          <a:p>
            <a:endParaRPr lang="en-US"/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3429000" y="6477000"/>
            <a:ext cx="2133600" cy="244475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5694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40287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88909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556521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709508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524965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351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890045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8178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03238"/>
            <a:ext cx="2057400" cy="58975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03238"/>
            <a:ext cx="6019800" cy="58975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66724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503238"/>
            <a:ext cx="7848600" cy="56356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371600"/>
            <a:ext cx="8229600" cy="5029200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58552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117914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1816469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70747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71234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92420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552221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976833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378639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5924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13564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94357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92417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79439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14975318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46454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05266477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557143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84852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90961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51785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11585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4038600" cy="5029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4038600" cy="5029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4425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4038600" cy="5029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4038600" cy="5029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03745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vmlDrawing" Target="../drawings/vmlDrawing1.v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41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oleObject" Target="../embeddings/oleObject1.bin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13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slideLayout" Target="../slideLayouts/slideLayout52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42.xml"/><Relationship Id="rId16" Type="http://schemas.openxmlformats.org/officeDocument/2006/relationships/slideLayout" Target="../slideLayouts/slideLayout56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5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Relationship Id="rId14" Type="http://schemas.openxmlformats.org/officeDocument/2006/relationships/slideLayout" Target="../slideLayouts/slideLayout5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solidFill>
          <a:srgbClr val="5CF65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89"/>
          <p:cNvGrpSpPr>
            <a:grpSpLocks/>
          </p:cNvGrpSpPr>
          <p:nvPr/>
        </p:nvGrpSpPr>
        <p:grpSpPr bwMode="auto">
          <a:xfrm>
            <a:off x="0" y="6400800"/>
            <a:ext cx="9144000" cy="457200"/>
            <a:chOff x="0" y="4032"/>
            <a:chExt cx="5760" cy="288"/>
          </a:xfrm>
        </p:grpSpPr>
        <p:sp>
          <p:nvSpPr>
            <p:cNvPr id="1033" name="Rectangle 86"/>
            <p:cNvSpPr>
              <a:spLocks noChangeArrowheads="1"/>
            </p:cNvSpPr>
            <p:nvPr userDrawn="1"/>
          </p:nvSpPr>
          <p:spPr bwMode="gray">
            <a:xfrm>
              <a:off x="0" y="4128"/>
              <a:ext cx="5760" cy="192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034" name="Freeform 88"/>
            <p:cNvSpPr>
              <a:spLocks/>
            </p:cNvSpPr>
            <p:nvPr userDrawn="1"/>
          </p:nvSpPr>
          <p:spPr bwMode="gray">
            <a:xfrm>
              <a:off x="4224" y="4032"/>
              <a:ext cx="1536" cy="144"/>
            </a:xfrm>
            <a:custGeom>
              <a:avLst/>
              <a:gdLst>
                <a:gd name="T0" fmla="*/ 0 w 1536"/>
                <a:gd name="T1" fmla="*/ 96 h 144"/>
                <a:gd name="T2" fmla="*/ 144 w 1536"/>
                <a:gd name="T3" fmla="*/ 0 h 144"/>
                <a:gd name="T4" fmla="*/ 1536 w 1536"/>
                <a:gd name="T5" fmla="*/ 0 h 144"/>
                <a:gd name="T6" fmla="*/ 1536 w 1536"/>
                <a:gd name="T7" fmla="*/ 144 h 144"/>
                <a:gd name="T8" fmla="*/ 0 w 1536"/>
                <a:gd name="T9" fmla="*/ 144 h 144"/>
                <a:gd name="T10" fmla="*/ 0 w 1536"/>
                <a:gd name="T11" fmla="*/ 96 h 1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36" h="144">
                  <a:moveTo>
                    <a:pt x="0" y="96"/>
                  </a:moveTo>
                  <a:lnTo>
                    <a:pt x="144" y="0"/>
                  </a:lnTo>
                  <a:lnTo>
                    <a:pt x="1536" y="0"/>
                  </a:lnTo>
                  <a:lnTo>
                    <a:pt x="1536" y="144"/>
                  </a:lnTo>
                  <a:lnTo>
                    <a:pt x="0" y="144"/>
                  </a:lnTo>
                  <a:lnTo>
                    <a:pt x="0" y="96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027" name="Object 85"/>
          <p:cNvGraphicFramePr>
            <a:graphicFrameLocks noChangeAspect="1"/>
          </p:cNvGraphicFramePr>
          <p:nvPr/>
        </p:nvGraphicFramePr>
        <p:xfrm>
          <a:off x="0" y="228600"/>
          <a:ext cx="914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Image" r:id="rId43" imgW="12977778" imgH="1955556" progId="Photoshop.Image.7">
                  <p:embed/>
                </p:oleObj>
              </mc:Choice>
              <mc:Fallback>
                <p:oleObj name="Image" r:id="rId43" imgW="12977778" imgH="1955556" progId="Photoshop.Image.7">
                  <p:embed/>
                  <p:pic>
                    <p:nvPicPr>
                      <p:cNvPr id="1027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"/>
                        <a:ext cx="9144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71600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457200" y="6562725"/>
            <a:ext cx="18288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6781800" y="6477000"/>
            <a:ext cx="1905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3756025" y="6551613"/>
            <a:ext cx="21336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chemeClr val="bg1"/>
                </a:solidFill>
              </a:defRPr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  <p:sp>
        <p:nvSpPr>
          <p:cNvPr id="1032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62000" y="503238"/>
            <a:ext cx="7848600" cy="563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63" r:id="rId1"/>
    <p:sldLayoutId id="2147484247" r:id="rId2"/>
    <p:sldLayoutId id="2147484243" r:id="rId3"/>
    <p:sldLayoutId id="2147484164" r:id="rId4"/>
    <p:sldLayoutId id="2147484268" r:id="rId5"/>
    <p:sldLayoutId id="2147484241" r:id="rId6"/>
    <p:sldLayoutId id="2147484165" r:id="rId7"/>
    <p:sldLayoutId id="2147484166" r:id="rId8"/>
    <p:sldLayoutId id="2147484254" r:id="rId9"/>
    <p:sldLayoutId id="2147484167" r:id="rId10"/>
    <p:sldLayoutId id="2147484168" r:id="rId11"/>
    <p:sldLayoutId id="2147484169" r:id="rId12"/>
    <p:sldLayoutId id="2147484267" r:id="rId13"/>
    <p:sldLayoutId id="2147484266" r:id="rId14"/>
    <p:sldLayoutId id="2147484265" r:id="rId15"/>
    <p:sldLayoutId id="2147484264" r:id="rId16"/>
    <p:sldLayoutId id="2147484263" r:id="rId17"/>
    <p:sldLayoutId id="2147484262" r:id="rId18"/>
    <p:sldLayoutId id="2147484261" r:id="rId19"/>
    <p:sldLayoutId id="2147484260" r:id="rId20"/>
    <p:sldLayoutId id="2147484259" r:id="rId21"/>
    <p:sldLayoutId id="2147484258" r:id="rId22"/>
    <p:sldLayoutId id="2147484257" r:id="rId23"/>
    <p:sldLayoutId id="2147484256" r:id="rId24"/>
    <p:sldLayoutId id="2147484255" r:id="rId25"/>
    <p:sldLayoutId id="2147484253" r:id="rId26"/>
    <p:sldLayoutId id="2147484252" r:id="rId27"/>
    <p:sldLayoutId id="2147484251" r:id="rId28"/>
    <p:sldLayoutId id="2147484250" r:id="rId29"/>
    <p:sldLayoutId id="2147484249" r:id="rId30"/>
    <p:sldLayoutId id="2147484248" r:id="rId31"/>
    <p:sldLayoutId id="2147484246" r:id="rId32"/>
    <p:sldLayoutId id="2147484245" r:id="rId33"/>
    <p:sldLayoutId id="2147484244" r:id="rId34"/>
    <p:sldLayoutId id="2147484170" r:id="rId35"/>
    <p:sldLayoutId id="2147484171" r:id="rId36"/>
    <p:sldLayoutId id="2147484172" r:id="rId37"/>
    <p:sldLayoutId id="2147484173" r:id="rId38"/>
    <p:sldLayoutId id="2147484174" r:id="rId39"/>
    <p:sldLayoutId id="2147484242" r:id="rId40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9A2129-2504-4CA3-9113-14F7021EB72C}" type="datetimeFigureOut">
              <a:rPr lang="en-US" smtClean="0"/>
              <a:t>29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60821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70" r:id="rId1"/>
    <p:sldLayoutId id="2147484271" r:id="rId2"/>
    <p:sldLayoutId id="2147484272" r:id="rId3"/>
    <p:sldLayoutId id="2147484273" r:id="rId4"/>
    <p:sldLayoutId id="2147484274" r:id="rId5"/>
    <p:sldLayoutId id="2147484275" r:id="rId6"/>
    <p:sldLayoutId id="2147484276" r:id="rId7"/>
    <p:sldLayoutId id="2147484277" r:id="rId8"/>
    <p:sldLayoutId id="2147484278" r:id="rId9"/>
    <p:sldLayoutId id="2147484279" r:id="rId10"/>
    <p:sldLayoutId id="2147484280" r:id="rId11"/>
    <p:sldLayoutId id="2147484281" r:id="rId12"/>
    <p:sldLayoutId id="2147484282" r:id="rId13"/>
    <p:sldLayoutId id="2147484283" r:id="rId14"/>
    <p:sldLayoutId id="2147484284" r:id="rId15"/>
    <p:sldLayoutId id="2147484285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27.png"/><Relationship Id="rId3" Type="http://schemas.openxmlformats.org/officeDocument/2006/relationships/audio" Target="../media/audio2.wav"/><Relationship Id="rId7" Type="http://schemas.openxmlformats.org/officeDocument/2006/relationships/oleObject" Target="../embeddings/oleObject16.bin"/><Relationship Id="rId12" Type="http://schemas.openxmlformats.org/officeDocument/2006/relationships/hyperlink" Target="https://www.publicdomainpictures.net/en/view-image.php?image=317882&amp;picture=abstract-background" TargetMode="Externa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11" Type="http://schemas.openxmlformats.org/officeDocument/2006/relationships/image" Target="../media/image26.jpeg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2.wmf"/><Relationship Id="rId4" Type="http://schemas.openxmlformats.org/officeDocument/2006/relationships/audio" Target="../media/audio3.wav"/><Relationship Id="rId9" Type="http://schemas.openxmlformats.org/officeDocument/2006/relationships/image" Target="../media/image11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llwhitebackground.com/colorful-background-images.html" TargetMode="External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3.png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image" Target="../media/image12.w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.gif"/><Relationship Id="rId5" Type="http://schemas.openxmlformats.org/officeDocument/2006/relationships/image" Target="../media/image30.gif"/><Relationship Id="rId4" Type="http://schemas.openxmlformats.org/officeDocument/2006/relationships/image" Target="../media/image32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gif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2.emf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10" Type="http://schemas.openxmlformats.org/officeDocument/2006/relationships/comments" Target="../comments/comment2.xml"/><Relationship Id="rId4" Type="http://schemas.openxmlformats.org/officeDocument/2006/relationships/image" Target="../media/image38.wmf"/><Relationship Id="rId9" Type="http://schemas.openxmlformats.org/officeDocument/2006/relationships/image" Target="../media/image36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21.xml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gif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7.gif"/><Relationship Id="rId4" Type="http://schemas.openxmlformats.org/officeDocument/2006/relationships/image" Target="../media/image46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gif"/><Relationship Id="rId3" Type="http://schemas.openxmlformats.org/officeDocument/2006/relationships/audio" Target="../media/audio2.wav"/><Relationship Id="rId7" Type="http://schemas.openxmlformats.org/officeDocument/2006/relationships/image" Target="../media/image32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audio" Target="../media/audio3.wav"/><Relationship Id="rId9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10.emf"/><Relationship Id="rId7" Type="http://schemas.openxmlformats.org/officeDocument/2006/relationships/image" Target="../media/image36.png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5.png"/><Relationship Id="rId5" Type="http://schemas.openxmlformats.org/officeDocument/2006/relationships/image" Target="../media/image14.emf"/><Relationship Id="rId4" Type="http://schemas.openxmlformats.org/officeDocument/2006/relationships/image" Target="../media/image13.emf"/><Relationship Id="rId9" Type="http://schemas.openxmlformats.org/officeDocument/2006/relationships/comments" Target="../comments/commen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21.png"/><Relationship Id="rId21" Type="http://schemas.openxmlformats.org/officeDocument/2006/relationships/oleObject" Target="../embeddings/oleObject13.bin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9.bin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2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6" name="AutoShape 80"/>
          <p:cNvSpPr>
            <a:spLocks noChangeArrowheads="1"/>
          </p:cNvSpPr>
          <p:nvPr/>
        </p:nvSpPr>
        <p:spPr bwMode="auto">
          <a:xfrm>
            <a:off x="1763688" y="1743100"/>
            <a:ext cx="966140" cy="595084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39700" h="139700" prst="divot"/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1115616" y="332656"/>
            <a:ext cx="5976664" cy="584775"/>
          </a:xfrm>
          <a:prstGeom prst="rect">
            <a:avLst/>
          </a:prstGeom>
          <a:solidFill>
            <a:srgbClr val="FFFF00"/>
          </a:solidFill>
          <a:ln>
            <a:solidFill>
              <a:srgbClr val="C00000"/>
            </a:solidFill>
            <a:headEnd/>
            <a:tailEnd/>
          </a:ln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114300" prst="artDeco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vi-VN" sz="3200" b="1" dirty="0">
                <a:solidFill>
                  <a:srgbClr val="FF0000"/>
                </a:solidFill>
              </a:rPr>
              <a:t>CHƯƠNG II. ĐƯỜNG TRÒN</a:t>
            </a:r>
            <a:endParaRPr lang="vi-VN" b="1" dirty="0">
              <a:solidFill>
                <a:srgbClr val="FF0000"/>
              </a:solidFill>
            </a:endParaRPr>
          </a:p>
        </p:txBody>
      </p:sp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3462347" y="1607570"/>
            <a:ext cx="4493852" cy="769441"/>
          </a:xfrm>
          <a:prstGeom prst="rect">
            <a:avLst/>
          </a:prstGeom>
          <a:ln>
            <a:solidFill>
              <a:srgbClr val="002060"/>
            </a:solidFill>
            <a:headEnd/>
            <a:tailEnd/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vi-VN" sz="2200" b="1" dirty="0">
                <a:solidFill>
                  <a:srgbClr val="FFFF00"/>
                </a:solidFill>
              </a:rPr>
              <a:t>Sự xác định của đường tròn,                                                                                                                          các tính chất của đường tròn</a:t>
            </a:r>
            <a:endParaRPr lang="en-US" sz="2200" b="1" dirty="0">
              <a:solidFill>
                <a:srgbClr val="FFFF00"/>
              </a:solidFill>
              <a:latin typeface=".VnTeknical" pitchFamily="34" charset="0"/>
            </a:endParaRPr>
          </a:p>
        </p:txBody>
      </p:sp>
      <p:sp>
        <p:nvSpPr>
          <p:cNvPr id="4168" name="Text Box 72"/>
          <p:cNvSpPr txBox="1">
            <a:spLocks noChangeArrowheads="1"/>
          </p:cNvSpPr>
          <p:nvPr/>
        </p:nvSpPr>
        <p:spPr bwMode="auto">
          <a:xfrm>
            <a:off x="3486987" y="4117352"/>
            <a:ext cx="4480968" cy="830997"/>
          </a:xfrm>
          <a:prstGeom prst="rect">
            <a:avLst/>
          </a:prstGeom>
          <a:ln>
            <a:solidFill>
              <a:srgbClr val="002060"/>
            </a:solidFill>
            <a:headEnd/>
            <a:tailEnd/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vi-VN" sz="2400" b="1"/>
              <a:t> </a:t>
            </a:r>
            <a:r>
              <a:rPr lang="vi-VN" sz="2400" b="1">
                <a:solidFill>
                  <a:srgbClr val="FFFF00"/>
                </a:solidFill>
              </a:rPr>
              <a:t>Vị trí tương đối của đường thẳng và đường tròn</a:t>
            </a:r>
            <a:endParaRPr lang="en-US" sz="2200" b="1">
              <a:solidFill>
                <a:srgbClr val="FFFF00"/>
              </a:solidFill>
              <a:latin typeface=".VnTeknical" pitchFamily="34" charset="0"/>
            </a:endParaRPr>
          </a:p>
        </p:txBody>
      </p:sp>
      <p:sp>
        <p:nvSpPr>
          <p:cNvPr id="4169" name="Text Box 73"/>
          <p:cNvSpPr txBox="1">
            <a:spLocks noChangeArrowheads="1"/>
          </p:cNvSpPr>
          <p:nvPr/>
        </p:nvSpPr>
        <p:spPr bwMode="auto">
          <a:xfrm>
            <a:off x="3486986" y="5412752"/>
            <a:ext cx="4480966" cy="830997"/>
          </a:xfrm>
          <a:prstGeom prst="rect">
            <a:avLst/>
          </a:prstGeom>
          <a:ln>
            <a:solidFill>
              <a:srgbClr val="002060"/>
            </a:solidFill>
            <a:headEnd/>
            <a:tailEnd/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vi-VN" sz="2400" b="1"/>
              <a:t> </a:t>
            </a:r>
            <a:r>
              <a:rPr lang="vi-VN" sz="2400" b="1">
                <a:solidFill>
                  <a:srgbClr val="FFFF00"/>
                </a:solidFill>
              </a:rPr>
              <a:t>Vị trí tương đối của hai đường tròn</a:t>
            </a:r>
            <a:endParaRPr lang="en-US" sz="2200" b="1">
              <a:solidFill>
                <a:srgbClr val="FFFF00"/>
              </a:solidFill>
              <a:latin typeface=".VnTeknical" pitchFamily="34" charset="0"/>
            </a:endParaRPr>
          </a:p>
        </p:txBody>
      </p:sp>
      <p:sp>
        <p:nvSpPr>
          <p:cNvPr id="4170" name="Text Box 74"/>
          <p:cNvSpPr txBox="1">
            <a:spLocks noChangeArrowheads="1"/>
          </p:cNvSpPr>
          <p:nvPr/>
        </p:nvSpPr>
        <p:spPr bwMode="auto">
          <a:xfrm>
            <a:off x="3475408" y="2796552"/>
            <a:ext cx="4480968" cy="830997"/>
          </a:xfrm>
          <a:prstGeom prst="rect">
            <a:avLst/>
          </a:prstGeom>
          <a:ln>
            <a:solidFill>
              <a:srgbClr val="002060"/>
            </a:solidFill>
            <a:headEnd/>
            <a:tailEnd/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>
              <a:defRPr/>
            </a:pPr>
            <a:r>
              <a:rPr lang="vi-VN" sz="2400" b="1" dirty="0">
                <a:solidFill>
                  <a:srgbClr val="FFFF00"/>
                </a:solidFill>
              </a:rPr>
              <a:t>Quan hệ giữa đường kính           và dây của đường tròn</a:t>
            </a:r>
          </a:p>
        </p:txBody>
      </p:sp>
      <p:sp>
        <p:nvSpPr>
          <p:cNvPr id="4171" name="AutoShape 75"/>
          <p:cNvSpPr>
            <a:spLocks noChangeArrowheads="1"/>
          </p:cNvSpPr>
          <p:nvPr/>
        </p:nvSpPr>
        <p:spPr bwMode="auto">
          <a:xfrm>
            <a:off x="518160" y="1331219"/>
            <a:ext cx="1245528" cy="5108049"/>
          </a:xfrm>
          <a:prstGeom prst="roundRect">
            <a:avLst>
              <a:gd name="adj" fmla="val 16667"/>
            </a:avLst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vi-VN" sz="32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</a:t>
            </a:r>
          </a:p>
          <a:p>
            <a:pPr algn="ctr">
              <a:defRPr/>
            </a:pPr>
            <a:r>
              <a:rPr lang="vi-VN" sz="32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</a:p>
          <a:p>
            <a:pPr algn="ctr">
              <a:defRPr/>
            </a:pPr>
            <a:r>
              <a:rPr lang="vi-VN" sz="32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Ờ</a:t>
            </a:r>
          </a:p>
          <a:p>
            <a:pPr algn="ctr">
              <a:defRPr/>
            </a:pPr>
            <a:r>
              <a:rPr lang="vi-VN" sz="32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</a:p>
          <a:p>
            <a:pPr algn="ctr">
              <a:defRPr/>
            </a:pPr>
            <a:r>
              <a:rPr lang="vi-VN" sz="32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</a:t>
            </a:r>
          </a:p>
          <a:p>
            <a:pPr algn="ctr">
              <a:defRPr/>
            </a:pPr>
            <a:endParaRPr lang="en-US" sz="3200" b="1" dirty="0">
              <a:solidFill>
                <a:srgbClr val="FFFF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>
              <a:defRPr/>
            </a:pPr>
            <a:r>
              <a:rPr lang="en-US" sz="32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</a:p>
          <a:p>
            <a:pPr algn="ctr">
              <a:defRPr/>
            </a:pPr>
            <a:r>
              <a:rPr lang="en-US" sz="32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</a:p>
          <a:p>
            <a:pPr algn="ctr">
              <a:defRPr/>
            </a:pPr>
            <a:r>
              <a:rPr lang="en-US" sz="32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Ò</a:t>
            </a:r>
          </a:p>
          <a:p>
            <a:pPr algn="ctr">
              <a:defRPr/>
            </a:pPr>
            <a:r>
              <a:rPr lang="en-US" sz="32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</a:p>
        </p:txBody>
      </p:sp>
      <p:sp>
        <p:nvSpPr>
          <p:cNvPr id="4177" name="AutoShape 81"/>
          <p:cNvSpPr>
            <a:spLocks noChangeArrowheads="1"/>
          </p:cNvSpPr>
          <p:nvPr/>
        </p:nvSpPr>
        <p:spPr bwMode="auto">
          <a:xfrm>
            <a:off x="1763688" y="4268837"/>
            <a:ext cx="990600" cy="595084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39700" h="139700" prst="divot"/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178" name="AutoShape 82"/>
          <p:cNvSpPr>
            <a:spLocks noChangeArrowheads="1"/>
          </p:cNvSpPr>
          <p:nvPr/>
        </p:nvSpPr>
        <p:spPr bwMode="auto">
          <a:xfrm>
            <a:off x="1764346" y="5540504"/>
            <a:ext cx="1008346" cy="595084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39700" h="139700" prst="divot"/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179" name="AutoShape 83"/>
          <p:cNvSpPr>
            <a:spLocks noChangeArrowheads="1"/>
          </p:cNvSpPr>
          <p:nvPr/>
        </p:nvSpPr>
        <p:spPr bwMode="auto">
          <a:xfrm>
            <a:off x="1787720" y="2972738"/>
            <a:ext cx="947736" cy="595084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39700" h="139700" prst="divot"/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09416A9C-8A70-4520-9405-CCC8B6AB81FA}"/>
              </a:ext>
            </a:extLst>
          </p:cNvPr>
          <p:cNvSpPr/>
          <p:nvPr/>
        </p:nvSpPr>
        <p:spPr>
          <a:xfrm>
            <a:off x="2729596" y="1642868"/>
            <a:ext cx="720080" cy="720080"/>
          </a:xfrm>
          <a:prstGeom prst="ellipse">
            <a:avLst/>
          </a:prstGeom>
          <a:solidFill>
            <a:srgbClr val="0070C0"/>
          </a:solidFill>
          <a:ln>
            <a:solidFill>
              <a:srgbClr val="002060"/>
            </a:solidFill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66FFCC"/>
                </a:solidFill>
              </a:rPr>
              <a:t>1</a:t>
            </a:r>
            <a:endParaRPr lang="en-US" b="1" dirty="0">
              <a:ln w="22225">
                <a:solidFill>
                  <a:schemeClr val="tx2">
                    <a:lumMod val="50000"/>
                  </a:schemeClr>
                </a:solidFill>
                <a:prstDash val="solid"/>
              </a:ln>
              <a:solidFill>
                <a:srgbClr val="66FFCC"/>
              </a:solidFill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E99AC5D3-5AF1-4B50-AF7C-0E7A5BB89382}"/>
              </a:ext>
            </a:extLst>
          </p:cNvPr>
          <p:cNvSpPr/>
          <p:nvPr/>
        </p:nvSpPr>
        <p:spPr>
          <a:xfrm>
            <a:off x="2743664" y="2896808"/>
            <a:ext cx="720080" cy="720080"/>
          </a:xfrm>
          <a:prstGeom prst="ellipse">
            <a:avLst/>
          </a:prstGeom>
          <a:solidFill>
            <a:srgbClr val="0070C0"/>
          </a:solidFill>
          <a:ln>
            <a:solidFill>
              <a:srgbClr val="002060"/>
            </a:solidFill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66FFCC"/>
                </a:solidFill>
              </a:rPr>
              <a:t>2</a:t>
            </a:r>
            <a:endParaRPr lang="en-US" b="1" dirty="0">
              <a:ln w="22225">
                <a:solidFill>
                  <a:schemeClr val="tx2">
                    <a:lumMod val="50000"/>
                  </a:schemeClr>
                </a:solidFill>
                <a:prstDash val="solid"/>
              </a:ln>
              <a:solidFill>
                <a:srgbClr val="66FFCC"/>
              </a:solidFill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76CA5597-86DB-47C1-B2E9-3524D88201C6}"/>
              </a:ext>
            </a:extLst>
          </p:cNvPr>
          <p:cNvSpPr/>
          <p:nvPr/>
        </p:nvSpPr>
        <p:spPr>
          <a:xfrm>
            <a:off x="2770132" y="4164816"/>
            <a:ext cx="720080" cy="720080"/>
          </a:xfrm>
          <a:prstGeom prst="ellipse">
            <a:avLst/>
          </a:prstGeom>
          <a:solidFill>
            <a:srgbClr val="0070C0"/>
          </a:solidFill>
          <a:ln>
            <a:solidFill>
              <a:srgbClr val="002060"/>
            </a:solidFill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66FFCC"/>
                </a:solidFill>
              </a:rPr>
              <a:t>3</a:t>
            </a:r>
            <a:endParaRPr lang="en-US" b="1" dirty="0">
              <a:ln w="22225">
                <a:solidFill>
                  <a:schemeClr val="tx2">
                    <a:lumMod val="50000"/>
                  </a:schemeClr>
                </a:solidFill>
                <a:prstDash val="solid"/>
              </a:ln>
              <a:solidFill>
                <a:srgbClr val="66FFCC"/>
              </a:solidFill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33ADB189-1500-4A1F-86CF-6A60796849ED}"/>
              </a:ext>
            </a:extLst>
          </p:cNvPr>
          <p:cNvSpPr/>
          <p:nvPr/>
        </p:nvSpPr>
        <p:spPr>
          <a:xfrm>
            <a:off x="2801604" y="5445224"/>
            <a:ext cx="720080" cy="720080"/>
          </a:xfrm>
          <a:prstGeom prst="ellipse">
            <a:avLst/>
          </a:prstGeom>
          <a:solidFill>
            <a:srgbClr val="0070C0"/>
          </a:solidFill>
          <a:ln>
            <a:solidFill>
              <a:srgbClr val="002060"/>
            </a:solidFill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66FFCC"/>
                </a:solidFill>
              </a:rPr>
              <a:t>4</a:t>
            </a:r>
            <a:endParaRPr lang="en-US" b="1" dirty="0">
              <a:ln w="22225">
                <a:solidFill>
                  <a:schemeClr val="tx2">
                    <a:lumMod val="50000"/>
                  </a:schemeClr>
                </a:solidFill>
                <a:prstDash val="solid"/>
              </a:ln>
              <a:solidFill>
                <a:srgbClr val="66F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6250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30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1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417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2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417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3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4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6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300"/>
                            </p:stCondLst>
                            <p:childTnLst>
                              <p:par>
                                <p:cTn id="28" presetID="4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500"/>
                                        <p:tgtEl>
                                          <p:spTgt spid="4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6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00"/>
                            </p:stCondLst>
                            <p:childTnLst>
                              <p:par>
                                <p:cTn id="46" presetID="4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7" dur="500"/>
                                        <p:tgtEl>
                                          <p:spTgt spid="4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6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64" presetID="4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1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5" dur="500"/>
                                        <p:tgtEl>
                                          <p:spTgt spid="4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6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100"/>
                            </p:stCondLst>
                            <p:childTnLst>
                              <p:par>
                                <p:cTn id="82" presetID="4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1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6" grpId="0" animBg="1"/>
      <p:bldP spid="4106" grpId="0" animBg="1"/>
      <p:bldP spid="4177" grpId="0" animBg="1"/>
      <p:bldP spid="4178" grpId="0" animBg="1"/>
      <p:bldP spid="4179" grpId="0" animBg="1"/>
      <p:bldP spid="2" grpId="0" animBg="1"/>
      <p:bldP spid="13" grpId="0" animBg="1"/>
      <p:bldP spid="14" grpId="0" animBg="1"/>
      <p:bldP spid="1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988840"/>
            <a:ext cx="3600400" cy="3577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62" name="AutoShape 14"/>
          <p:cNvSpPr>
            <a:spLocks noChangeArrowheads="1"/>
          </p:cNvSpPr>
          <p:nvPr/>
        </p:nvSpPr>
        <p:spPr bwMode="auto">
          <a:xfrm>
            <a:off x="3635896" y="1196752"/>
            <a:ext cx="4608512" cy="1945259"/>
          </a:xfrm>
          <a:prstGeom prst="cloudCallout">
            <a:avLst>
              <a:gd name="adj1" fmla="val 18690"/>
              <a:gd name="adj2" fmla="val 146523"/>
            </a:avLst>
          </a:prstGeom>
          <a:solidFill>
            <a:srgbClr val="002060"/>
          </a:solidFill>
          <a:ln w="9525">
            <a:solidFill>
              <a:srgbClr val="5CF654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r>
              <a:rPr lang="en-US" sz="2400" b="1" dirty="0">
                <a:solidFill>
                  <a:srgbClr val="FFFF00"/>
                </a:solidFill>
              </a:rPr>
              <a:t>Muốn vẽ một đường tròn, ta </a:t>
            </a:r>
            <a:r>
              <a:rPr lang="en-US" sz="2400" b="1" dirty="0" err="1">
                <a:solidFill>
                  <a:srgbClr val="FFFF00"/>
                </a:solidFill>
              </a:rPr>
              <a:t>cần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biết</a:t>
            </a:r>
            <a:r>
              <a:rPr lang="en-US" sz="2400" b="1" dirty="0">
                <a:solidFill>
                  <a:srgbClr val="FFFF00"/>
                </a:solidFill>
              </a:rPr>
              <a:t> những </a:t>
            </a:r>
            <a:r>
              <a:rPr lang="en-US" sz="2400" b="1" dirty="0" err="1">
                <a:solidFill>
                  <a:srgbClr val="FFFF00"/>
                </a:solidFill>
              </a:rPr>
              <a:t>yếu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ố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nào</a:t>
            </a:r>
            <a:r>
              <a:rPr lang="en-US" sz="2400" b="1" dirty="0">
                <a:solidFill>
                  <a:srgbClr val="FFFF00"/>
                </a:solidFill>
              </a:rPr>
              <a:t>?</a:t>
            </a:r>
          </a:p>
        </p:txBody>
      </p:sp>
      <p:pic>
        <p:nvPicPr>
          <p:cNvPr id="27663" name="Picture 15" descr="j0283679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1717" y="4581128"/>
            <a:ext cx="2323127" cy="1944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48320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4" name="Rectangle 8"/>
          <p:cNvSpPr>
            <a:spLocks noChangeArrowheads="1"/>
          </p:cNvSpPr>
          <p:nvPr/>
        </p:nvSpPr>
        <p:spPr bwMode="auto">
          <a:xfrm>
            <a:off x="14066" y="580286"/>
            <a:ext cx="4464684" cy="461665"/>
          </a:xfrm>
          <a:prstGeom prst="rect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vi-VN" sz="2400" b="1" dirty="0">
                <a:solidFill>
                  <a:srgbClr val="FFFF00"/>
                </a:solidFill>
              </a:rPr>
              <a:t>2. </a:t>
            </a:r>
            <a:r>
              <a:rPr lang="vi-VN" sz="2400" b="1" u="sng" dirty="0">
                <a:solidFill>
                  <a:srgbClr val="FFFF00"/>
                </a:solidFill>
              </a:rPr>
              <a:t>Cách xác địn</a:t>
            </a:r>
            <a:r>
              <a:rPr lang="en-US" sz="2400" b="1" u="sng" dirty="0">
                <a:solidFill>
                  <a:srgbClr val="FFFF00"/>
                </a:solidFill>
              </a:rPr>
              <a:t>h</a:t>
            </a:r>
            <a:r>
              <a:rPr lang="vi-VN" sz="2400" b="1" u="sng" dirty="0">
                <a:solidFill>
                  <a:srgbClr val="FFFF00"/>
                </a:solidFill>
              </a:rPr>
              <a:t> đường tròn</a:t>
            </a:r>
            <a:r>
              <a:rPr lang="vi-VN" sz="2400" b="1" dirty="0">
                <a:solidFill>
                  <a:srgbClr val="FFFF00"/>
                </a:solidFill>
              </a:rPr>
              <a:t>:</a:t>
            </a:r>
            <a:endParaRPr lang="vi-VN" sz="2400" b="1" u="sng" dirty="0">
              <a:solidFill>
                <a:srgbClr val="FFFF00"/>
              </a:solidFill>
            </a:endParaRPr>
          </a:p>
        </p:txBody>
      </p:sp>
      <p:sp>
        <p:nvSpPr>
          <p:cNvPr id="28726" name="Oval 54"/>
          <p:cNvSpPr>
            <a:spLocks noChangeArrowheads="1"/>
          </p:cNvSpPr>
          <p:nvPr/>
        </p:nvSpPr>
        <p:spPr bwMode="auto">
          <a:xfrm>
            <a:off x="2949577" y="4992367"/>
            <a:ext cx="55563" cy="55563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27" name="Text Box 55"/>
          <p:cNvSpPr txBox="1">
            <a:spLocks noChangeArrowheads="1"/>
          </p:cNvSpPr>
          <p:nvPr/>
        </p:nvSpPr>
        <p:spPr bwMode="auto">
          <a:xfrm>
            <a:off x="2771777" y="5063805"/>
            <a:ext cx="47942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/>
              <a:t>O</a:t>
            </a:r>
          </a:p>
        </p:txBody>
      </p:sp>
      <p:grpSp>
        <p:nvGrpSpPr>
          <p:cNvPr id="28728" name="Group 56"/>
          <p:cNvGrpSpPr>
            <a:grpSpLocks/>
          </p:cNvGrpSpPr>
          <p:nvPr/>
        </p:nvGrpSpPr>
        <p:grpSpPr bwMode="auto">
          <a:xfrm rot="1342413">
            <a:off x="1116015" y="3174681"/>
            <a:ext cx="3773487" cy="3773487"/>
            <a:chOff x="1598" y="902"/>
            <a:chExt cx="1838" cy="1838"/>
          </a:xfrm>
        </p:grpSpPr>
        <p:pic>
          <p:nvPicPr>
            <p:cNvPr id="12334" name="Picture 57" descr="COMPA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800000">
              <a:off x="1888" y="1071"/>
              <a:ext cx="754" cy="8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35" name="Rectangle 58"/>
            <p:cNvSpPr>
              <a:spLocks noChangeArrowheads="1"/>
            </p:cNvSpPr>
            <p:nvPr/>
          </p:nvSpPr>
          <p:spPr bwMode="auto">
            <a:xfrm>
              <a:off x="1598" y="902"/>
              <a:ext cx="1838" cy="18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731" name="AutoShape 59"/>
          <p:cNvSpPr>
            <a:spLocks noChangeArrowheads="1"/>
          </p:cNvSpPr>
          <p:nvPr/>
        </p:nvSpPr>
        <p:spPr bwMode="auto">
          <a:xfrm rot="-2547924">
            <a:off x="1835150" y="3873180"/>
            <a:ext cx="2293938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4707 w 21600"/>
              <a:gd name="T13" fmla="*/ 0 h 21600"/>
              <a:gd name="T14" fmla="*/ 16893 w 21600"/>
              <a:gd name="T15" fmla="*/ 188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6434" y="921"/>
                </a:moveTo>
                <a:cubicBezTo>
                  <a:pt x="7809" y="313"/>
                  <a:pt x="9296" y="-1"/>
                  <a:pt x="10800" y="0"/>
                </a:cubicBezTo>
                <a:cubicBezTo>
                  <a:pt x="12303" y="0"/>
                  <a:pt x="13790" y="313"/>
                  <a:pt x="15165" y="921"/>
                </a:cubicBezTo>
                <a:cubicBezTo>
                  <a:pt x="13790" y="313"/>
                  <a:pt x="12303" y="-1"/>
                  <a:pt x="10799" y="0"/>
                </a:cubicBezTo>
                <a:cubicBezTo>
                  <a:pt x="9296" y="0"/>
                  <a:pt x="7809" y="313"/>
                  <a:pt x="6434" y="921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32" name="AutoShape 60"/>
          <p:cNvSpPr>
            <a:spLocks noChangeArrowheads="1"/>
          </p:cNvSpPr>
          <p:nvPr/>
        </p:nvSpPr>
        <p:spPr bwMode="auto">
          <a:xfrm rot="424178">
            <a:off x="1803400" y="3879530"/>
            <a:ext cx="2293938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4707 w 21600"/>
              <a:gd name="T13" fmla="*/ 0 h 21600"/>
              <a:gd name="T14" fmla="*/ 16893 w 21600"/>
              <a:gd name="T15" fmla="*/ 188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6434" y="921"/>
                </a:moveTo>
                <a:cubicBezTo>
                  <a:pt x="7809" y="313"/>
                  <a:pt x="9296" y="-1"/>
                  <a:pt x="10800" y="0"/>
                </a:cubicBezTo>
                <a:cubicBezTo>
                  <a:pt x="12303" y="0"/>
                  <a:pt x="13790" y="313"/>
                  <a:pt x="15165" y="921"/>
                </a:cubicBezTo>
                <a:cubicBezTo>
                  <a:pt x="13790" y="313"/>
                  <a:pt x="12303" y="-1"/>
                  <a:pt x="10799" y="0"/>
                </a:cubicBezTo>
                <a:cubicBezTo>
                  <a:pt x="9296" y="0"/>
                  <a:pt x="7809" y="313"/>
                  <a:pt x="6434" y="921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33" name="AutoShape 61"/>
          <p:cNvSpPr>
            <a:spLocks noChangeArrowheads="1"/>
          </p:cNvSpPr>
          <p:nvPr/>
        </p:nvSpPr>
        <p:spPr bwMode="auto">
          <a:xfrm rot="3243343">
            <a:off x="1813721" y="3888261"/>
            <a:ext cx="2293937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4707 w 21600"/>
              <a:gd name="T13" fmla="*/ 0 h 21600"/>
              <a:gd name="T14" fmla="*/ 16893 w 21600"/>
              <a:gd name="T15" fmla="*/ 188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6434" y="921"/>
                </a:moveTo>
                <a:cubicBezTo>
                  <a:pt x="7809" y="313"/>
                  <a:pt x="9296" y="-1"/>
                  <a:pt x="10800" y="0"/>
                </a:cubicBezTo>
                <a:cubicBezTo>
                  <a:pt x="12303" y="0"/>
                  <a:pt x="13790" y="313"/>
                  <a:pt x="15165" y="921"/>
                </a:cubicBezTo>
                <a:cubicBezTo>
                  <a:pt x="13790" y="313"/>
                  <a:pt x="12303" y="-1"/>
                  <a:pt x="10799" y="0"/>
                </a:cubicBezTo>
                <a:cubicBezTo>
                  <a:pt x="9296" y="0"/>
                  <a:pt x="7809" y="313"/>
                  <a:pt x="6434" y="921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34" name="AutoShape 62"/>
          <p:cNvSpPr>
            <a:spLocks noChangeArrowheads="1"/>
          </p:cNvSpPr>
          <p:nvPr/>
        </p:nvSpPr>
        <p:spPr bwMode="auto">
          <a:xfrm rot="5608459">
            <a:off x="1808957" y="3883498"/>
            <a:ext cx="2293939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5514 w 21600"/>
              <a:gd name="T13" fmla="*/ 0 h 21600"/>
              <a:gd name="T14" fmla="*/ 16086 w 21600"/>
              <a:gd name="T15" fmla="*/ 138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243" y="602"/>
                </a:moveTo>
                <a:cubicBezTo>
                  <a:pt x="8387" y="203"/>
                  <a:pt x="9589" y="-1"/>
                  <a:pt x="10800" y="0"/>
                </a:cubicBezTo>
                <a:cubicBezTo>
                  <a:pt x="12010" y="0"/>
                  <a:pt x="13212" y="203"/>
                  <a:pt x="14356" y="602"/>
                </a:cubicBezTo>
                <a:cubicBezTo>
                  <a:pt x="13212" y="203"/>
                  <a:pt x="12010" y="-1"/>
                  <a:pt x="10799" y="0"/>
                </a:cubicBezTo>
                <a:cubicBezTo>
                  <a:pt x="9589" y="0"/>
                  <a:pt x="8387" y="203"/>
                  <a:pt x="7243" y="602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9900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35" name="AutoShape 63"/>
          <p:cNvSpPr>
            <a:spLocks noChangeArrowheads="1"/>
          </p:cNvSpPr>
          <p:nvPr/>
        </p:nvSpPr>
        <p:spPr bwMode="auto">
          <a:xfrm rot="7971850">
            <a:off x="1832769" y="3835873"/>
            <a:ext cx="2293939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5678 w 21600"/>
              <a:gd name="T13" fmla="*/ 0 h 21600"/>
              <a:gd name="T14" fmla="*/ 15922 w 21600"/>
              <a:gd name="T15" fmla="*/ 129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406" y="547"/>
                </a:moveTo>
                <a:cubicBezTo>
                  <a:pt x="8500" y="184"/>
                  <a:pt x="9646" y="-1"/>
                  <a:pt x="10800" y="0"/>
                </a:cubicBezTo>
                <a:cubicBezTo>
                  <a:pt x="11953" y="0"/>
                  <a:pt x="13099" y="184"/>
                  <a:pt x="14193" y="547"/>
                </a:cubicBezTo>
                <a:cubicBezTo>
                  <a:pt x="13099" y="184"/>
                  <a:pt x="11953" y="-1"/>
                  <a:pt x="10799" y="0"/>
                </a:cubicBezTo>
                <a:cubicBezTo>
                  <a:pt x="9646" y="0"/>
                  <a:pt x="8500" y="184"/>
                  <a:pt x="7406" y="547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36" name="AutoShape 64"/>
          <p:cNvSpPr>
            <a:spLocks noChangeArrowheads="1"/>
          </p:cNvSpPr>
          <p:nvPr/>
        </p:nvSpPr>
        <p:spPr bwMode="auto">
          <a:xfrm rot="10117530">
            <a:off x="1827215" y="3846193"/>
            <a:ext cx="2293937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5702 w 21600"/>
              <a:gd name="T13" fmla="*/ 0 h 21600"/>
              <a:gd name="T14" fmla="*/ 15898 w 21600"/>
              <a:gd name="T15" fmla="*/ 1279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429" y="539"/>
                </a:moveTo>
                <a:cubicBezTo>
                  <a:pt x="8517" y="182"/>
                  <a:pt x="9655" y="-1"/>
                  <a:pt x="10800" y="0"/>
                </a:cubicBezTo>
                <a:cubicBezTo>
                  <a:pt x="11944" y="0"/>
                  <a:pt x="13082" y="182"/>
                  <a:pt x="14170" y="539"/>
                </a:cubicBezTo>
                <a:cubicBezTo>
                  <a:pt x="13082" y="182"/>
                  <a:pt x="11944" y="-1"/>
                  <a:pt x="10799" y="0"/>
                </a:cubicBezTo>
                <a:cubicBezTo>
                  <a:pt x="9655" y="0"/>
                  <a:pt x="8517" y="182"/>
                  <a:pt x="7429" y="539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37" name="AutoShape 65"/>
          <p:cNvSpPr>
            <a:spLocks noChangeArrowheads="1"/>
          </p:cNvSpPr>
          <p:nvPr/>
        </p:nvSpPr>
        <p:spPr bwMode="auto">
          <a:xfrm rot="-9135806">
            <a:off x="1852615" y="3849368"/>
            <a:ext cx="2293937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5376 w 21600"/>
              <a:gd name="T13" fmla="*/ 0 h 21600"/>
              <a:gd name="T14" fmla="*/ 16224 w 21600"/>
              <a:gd name="T15" fmla="*/ 146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106" y="651"/>
                </a:moveTo>
                <a:cubicBezTo>
                  <a:pt x="8290" y="220"/>
                  <a:pt x="9540" y="-1"/>
                  <a:pt x="10800" y="0"/>
                </a:cubicBezTo>
                <a:cubicBezTo>
                  <a:pt x="12059" y="0"/>
                  <a:pt x="13309" y="220"/>
                  <a:pt x="14493" y="651"/>
                </a:cubicBezTo>
                <a:cubicBezTo>
                  <a:pt x="13309" y="220"/>
                  <a:pt x="12059" y="-1"/>
                  <a:pt x="10799" y="0"/>
                </a:cubicBezTo>
                <a:cubicBezTo>
                  <a:pt x="9540" y="0"/>
                  <a:pt x="8290" y="220"/>
                  <a:pt x="7106" y="651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38" name="AutoShape 66"/>
          <p:cNvSpPr>
            <a:spLocks noChangeArrowheads="1"/>
          </p:cNvSpPr>
          <p:nvPr/>
        </p:nvSpPr>
        <p:spPr bwMode="auto">
          <a:xfrm rot="-6888062">
            <a:off x="1829596" y="3831112"/>
            <a:ext cx="2293937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5498 w 21600"/>
              <a:gd name="T13" fmla="*/ 0 h 21600"/>
              <a:gd name="T14" fmla="*/ 16102 w 21600"/>
              <a:gd name="T15" fmla="*/ 139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227" y="607"/>
                </a:moveTo>
                <a:cubicBezTo>
                  <a:pt x="8375" y="205"/>
                  <a:pt x="9583" y="-1"/>
                  <a:pt x="10800" y="0"/>
                </a:cubicBezTo>
                <a:cubicBezTo>
                  <a:pt x="12016" y="0"/>
                  <a:pt x="13224" y="205"/>
                  <a:pt x="14372" y="607"/>
                </a:cubicBezTo>
                <a:cubicBezTo>
                  <a:pt x="13224" y="205"/>
                  <a:pt x="12016" y="-1"/>
                  <a:pt x="10799" y="0"/>
                </a:cubicBezTo>
                <a:cubicBezTo>
                  <a:pt x="9583" y="0"/>
                  <a:pt x="8375" y="205"/>
                  <a:pt x="7227" y="607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39" name="Line 67"/>
          <p:cNvSpPr>
            <a:spLocks noChangeShapeType="1"/>
          </p:cNvSpPr>
          <p:nvPr/>
        </p:nvSpPr>
        <p:spPr bwMode="auto">
          <a:xfrm>
            <a:off x="1906588" y="4593904"/>
            <a:ext cx="1073150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40" name="Text Box 68"/>
          <p:cNvSpPr txBox="1">
            <a:spLocks noChangeArrowheads="1"/>
          </p:cNvSpPr>
          <p:nvPr/>
        </p:nvSpPr>
        <p:spPr bwMode="auto">
          <a:xfrm rot="1395791">
            <a:off x="1981200" y="4630694"/>
            <a:ext cx="152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R=2cm</a:t>
            </a:r>
          </a:p>
        </p:txBody>
      </p:sp>
      <p:sp>
        <p:nvSpPr>
          <p:cNvPr id="28741" name="AutoShape 69"/>
          <p:cNvSpPr>
            <a:spLocks noChangeArrowheads="1"/>
          </p:cNvSpPr>
          <p:nvPr/>
        </p:nvSpPr>
        <p:spPr bwMode="auto">
          <a:xfrm rot="-4860315">
            <a:off x="1839121" y="3869212"/>
            <a:ext cx="2293937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6364 w 21600"/>
              <a:gd name="T13" fmla="*/ 0 h 21600"/>
              <a:gd name="T14" fmla="*/ 15236 w 21600"/>
              <a:gd name="T15" fmla="*/ 95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8077" y="348"/>
                </a:moveTo>
                <a:cubicBezTo>
                  <a:pt x="8966" y="117"/>
                  <a:pt x="9881" y="-1"/>
                  <a:pt x="10800" y="0"/>
                </a:cubicBezTo>
                <a:cubicBezTo>
                  <a:pt x="11718" y="0"/>
                  <a:pt x="12633" y="117"/>
                  <a:pt x="13522" y="348"/>
                </a:cubicBezTo>
                <a:cubicBezTo>
                  <a:pt x="12633" y="117"/>
                  <a:pt x="11718" y="-1"/>
                  <a:pt x="10799" y="0"/>
                </a:cubicBezTo>
                <a:cubicBezTo>
                  <a:pt x="9881" y="0"/>
                  <a:pt x="8966" y="117"/>
                  <a:pt x="8077" y="348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42" name="Text Box 70"/>
          <p:cNvSpPr txBox="1">
            <a:spLocks noChangeArrowheads="1"/>
          </p:cNvSpPr>
          <p:nvPr/>
        </p:nvSpPr>
        <p:spPr bwMode="auto">
          <a:xfrm>
            <a:off x="5854702" y="4389117"/>
            <a:ext cx="47942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/>
              <a:t>A</a:t>
            </a:r>
          </a:p>
        </p:txBody>
      </p:sp>
      <p:sp>
        <p:nvSpPr>
          <p:cNvPr id="28743" name="Text Box 71"/>
          <p:cNvSpPr txBox="1">
            <a:spLocks noChangeArrowheads="1"/>
          </p:cNvSpPr>
          <p:nvPr/>
        </p:nvSpPr>
        <p:spPr bwMode="auto">
          <a:xfrm>
            <a:off x="8343902" y="5328917"/>
            <a:ext cx="47942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/>
              <a:t>B</a:t>
            </a:r>
          </a:p>
        </p:txBody>
      </p:sp>
      <p:grpSp>
        <p:nvGrpSpPr>
          <p:cNvPr id="28744" name="Group 72"/>
          <p:cNvGrpSpPr>
            <a:grpSpLocks/>
          </p:cNvGrpSpPr>
          <p:nvPr/>
        </p:nvGrpSpPr>
        <p:grpSpPr bwMode="auto">
          <a:xfrm>
            <a:off x="7721600" y="5201916"/>
            <a:ext cx="38100" cy="152400"/>
            <a:chOff x="2448" y="3120"/>
            <a:chExt cx="24" cy="96"/>
          </a:xfrm>
        </p:grpSpPr>
        <p:sp>
          <p:nvSpPr>
            <p:cNvPr id="12332" name="Line 73"/>
            <p:cNvSpPr>
              <a:spLocks noChangeShapeType="1"/>
            </p:cNvSpPr>
            <p:nvPr/>
          </p:nvSpPr>
          <p:spPr bwMode="auto">
            <a:xfrm>
              <a:off x="2448" y="312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3" name="Line 74"/>
            <p:cNvSpPr>
              <a:spLocks noChangeShapeType="1"/>
            </p:cNvSpPr>
            <p:nvPr/>
          </p:nvSpPr>
          <p:spPr bwMode="auto">
            <a:xfrm>
              <a:off x="2472" y="312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747" name="Group 75"/>
          <p:cNvGrpSpPr>
            <a:grpSpLocks/>
          </p:cNvGrpSpPr>
          <p:nvPr/>
        </p:nvGrpSpPr>
        <p:grpSpPr bwMode="auto">
          <a:xfrm>
            <a:off x="6654800" y="4770116"/>
            <a:ext cx="38100" cy="152400"/>
            <a:chOff x="2448" y="3120"/>
            <a:chExt cx="24" cy="96"/>
          </a:xfrm>
        </p:grpSpPr>
        <p:sp>
          <p:nvSpPr>
            <p:cNvPr id="12330" name="Line 76"/>
            <p:cNvSpPr>
              <a:spLocks noChangeShapeType="1"/>
            </p:cNvSpPr>
            <p:nvPr/>
          </p:nvSpPr>
          <p:spPr bwMode="auto">
            <a:xfrm>
              <a:off x="2448" y="312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1" name="Line 77"/>
            <p:cNvSpPr>
              <a:spLocks noChangeShapeType="1"/>
            </p:cNvSpPr>
            <p:nvPr/>
          </p:nvSpPr>
          <p:spPr bwMode="auto">
            <a:xfrm>
              <a:off x="2472" y="312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750" name="Text Box 78"/>
          <p:cNvSpPr txBox="1">
            <a:spLocks noChangeArrowheads="1"/>
          </p:cNvSpPr>
          <p:nvPr/>
        </p:nvSpPr>
        <p:spPr bwMode="auto">
          <a:xfrm>
            <a:off x="7035802" y="5125717"/>
            <a:ext cx="47942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/>
              <a:t>O</a:t>
            </a:r>
          </a:p>
        </p:txBody>
      </p:sp>
      <p:sp>
        <p:nvSpPr>
          <p:cNvPr id="28751" name="Oval 79"/>
          <p:cNvSpPr>
            <a:spLocks noChangeArrowheads="1"/>
          </p:cNvSpPr>
          <p:nvPr/>
        </p:nvSpPr>
        <p:spPr bwMode="auto">
          <a:xfrm>
            <a:off x="7264402" y="5068567"/>
            <a:ext cx="55563" cy="55563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752" name="Group 80"/>
          <p:cNvGrpSpPr>
            <a:grpSpLocks/>
          </p:cNvGrpSpPr>
          <p:nvPr/>
        </p:nvGrpSpPr>
        <p:grpSpPr bwMode="auto">
          <a:xfrm rot="1342413">
            <a:off x="5407025" y="3246116"/>
            <a:ext cx="3773488" cy="3773488"/>
            <a:chOff x="1598" y="902"/>
            <a:chExt cx="1838" cy="1838"/>
          </a:xfrm>
        </p:grpSpPr>
        <p:pic>
          <p:nvPicPr>
            <p:cNvPr id="12328" name="Picture 81" descr="COMPA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800000">
              <a:off x="1888" y="1071"/>
              <a:ext cx="754" cy="8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29" name="Rectangle 82"/>
            <p:cNvSpPr>
              <a:spLocks noChangeArrowheads="1"/>
            </p:cNvSpPr>
            <p:nvPr/>
          </p:nvSpPr>
          <p:spPr bwMode="auto">
            <a:xfrm>
              <a:off x="1598" y="902"/>
              <a:ext cx="1838" cy="18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755" name="AutoShape 83"/>
          <p:cNvSpPr>
            <a:spLocks noChangeArrowheads="1"/>
          </p:cNvSpPr>
          <p:nvPr/>
        </p:nvSpPr>
        <p:spPr bwMode="auto">
          <a:xfrm rot="-2547924">
            <a:off x="6149975" y="3949381"/>
            <a:ext cx="2293938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4707 w 21600"/>
              <a:gd name="T13" fmla="*/ 0 h 21600"/>
              <a:gd name="T14" fmla="*/ 16893 w 21600"/>
              <a:gd name="T15" fmla="*/ 188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6434" y="921"/>
                </a:moveTo>
                <a:cubicBezTo>
                  <a:pt x="7809" y="313"/>
                  <a:pt x="9296" y="-1"/>
                  <a:pt x="10800" y="0"/>
                </a:cubicBezTo>
                <a:cubicBezTo>
                  <a:pt x="12303" y="0"/>
                  <a:pt x="13790" y="313"/>
                  <a:pt x="15165" y="921"/>
                </a:cubicBezTo>
                <a:cubicBezTo>
                  <a:pt x="13790" y="313"/>
                  <a:pt x="12303" y="-1"/>
                  <a:pt x="10799" y="0"/>
                </a:cubicBezTo>
                <a:cubicBezTo>
                  <a:pt x="9296" y="0"/>
                  <a:pt x="7809" y="313"/>
                  <a:pt x="6434" y="921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56" name="AutoShape 84"/>
          <p:cNvSpPr>
            <a:spLocks noChangeArrowheads="1"/>
          </p:cNvSpPr>
          <p:nvPr/>
        </p:nvSpPr>
        <p:spPr bwMode="auto">
          <a:xfrm rot="424178">
            <a:off x="6118225" y="3955730"/>
            <a:ext cx="2293938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4707 w 21600"/>
              <a:gd name="T13" fmla="*/ 0 h 21600"/>
              <a:gd name="T14" fmla="*/ 16893 w 21600"/>
              <a:gd name="T15" fmla="*/ 188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6434" y="921"/>
                </a:moveTo>
                <a:cubicBezTo>
                  <a:pt x="7809" y="313"/>
                  <a:pt x="9296" y="-1"/>
                  <a:pt x="10800" y="0"/>
                </a:cubicBezTo>
                <a:cubicBezTo>
                  <a:pt x="12303" y="0"/>
                  <a:pt x="13790" y="313"/>
                  <a:pt x="15165" y="921"/>
                </a:cubicBezTo>
                <a:cubicBezTo>
                  <a:pt x="13790" y="313"/>
                  <a:pt x="12303" y="-1"/>
                  <a:pt x="10799" y="0"/>
                </a:cubicBezTo>
                <a:cubicBezTo>
                  <a:pt x="9296" y="0"/>
                  <a:pt x="7809" y="313"/>
                  <a:pt x="6434" y="921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57" name="AutoShape 85"/>
          <p:cNvSpPr>
            <a:spLocks noChangeArrowheads="1"/>
          </p:cNvSpPr>
          <p:nvPr/>
        </p:nvSpPr>
        <p:spPr bwMode="auto">
          <a:xfrm rot="3243343">
            <a:off x="6128546" y="3964461"/>
            <a:ext cx="2293937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4707 w 21600"/>
              <a:gd name="T13" fmla="*/ 0 h 21600"/>
              <a:gd name="T14" fmla="*/ 16893 w 21600"/>
              <a:gd name="T15" fmla="*/ 188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6434" y="921"/>
                </a:moveTo>
                <a:cubicBezTo>
                  <a:pt x="7809" y="313"/>
                  <a:pt x="9296" y="-1"/>
                  <a:pt x="10800" y="0"/>
                </a:cubicBezTo>
                <a:cubicBezTo>
                  <a:pt x="12303" y="0"/>
                  <a:pt x="13790" y="313"/>
                  <a:pt x="15165" y="921"/>
                </a:cubicBezTo>
                <a:cubicBezTo>
                  <a:pt x="13790" y="313"/>
                  <a:pt x="12303" y="-1"/>
                  <a:pt x="10799" y="0"/>
                </a:cubicBezTo>
                <a:cubicBezTo>
                  <a:pt x="9296" y="0"/>
                  <a:pt x="7809" y="313"/>
                  <a:pt x="6434" y="921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58" name="AutoShape 86"/>
          <p:cNvSpPr>
            <a:spLocks noChangeArrowheads="1"/>
          </p:cNvSpPr>
          <p:nvPr/>
        </p:nvSpPr>
        <p:spPr bwMode="auto">
          <a:xfrm rot="5608459">
            <a:off x="6123782" y="3959698"/>
            <a:ext cx="2293939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5514 w 21600"/>
              <a:gd name="T13" fmla="*/ 0 h 21600"/>
              <a:gd name="T14" fmla="*/ 16086 w 21600"/>
              <a:gd name="T15" fmla="*/ 138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243" y="602"/>
                </a:moveTo>
                <a:cubicBezTo>
                  <a:pt x="8387" y="203"/>
                  <a:pt x="9589" y="-1"/>
                  <a:pt x="10800" y="0"/>
                </a:cubicBezTo>
                <a:cubicBezTo>
                  <a:pt x="12010" y="0"/>
                  <a:pt x="13212" y="203"/>
                  <a:pt x="14356" y="602"/>
                </a:cubicBezTo>
                <a:cubicBezTo>
                  <a:pt x="13212" y="203"/>
                  <a:pt x="12010" y="-1"/>
                  <a:pt x="10799" y="0"/>
                </a:cubicBezTo>
                <a:cubicBezTo>
                  <a:pt x="9589" y="0"/>
                  <a:pt x="8387" y="203"/>
                  <a:pt x="7243" y="602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9900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59" name="AutoShape 87"/>
          <p:cNvSpPr>
            <a:spLocks noChangeArrowheads="1"/>
          </p:cNvSpPr>
          <p:nvPr/>
        </p:nvSpPr>
        <p:spPr bwMode="auto">
          <a:xfrm rot="7971850">
            <a:off x="6147594" y="3912073"/>
            <a:ext cx="2293939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5678 w 21600"/>
              <a:gd name="T13" fmla="*/ 0 h 21600"/>
              <a:gd name="T14" fmla="*/ 15922 w 21600"/>
              <a:gd name="T15" fmla="*/ 129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406" y="547"/>
                </a:moveTo>
                <a:cubicBezTo>
                  <a:pt x="8500" y="184"/>
                  <a:pt x="9646" y="-1"/>
                  <a:pt x="10800" y="0"/>
                </a:cubicBezTo>
                <a:cubicBezTo>
                  <a:pt x="11953" y="0"/>
                  <a:pt x="13099" y="184"/>
                  <a:pt x="14193" y="547"/>
                </a:cubicBezTo>
                <a:cubicBezTo>
                  <a:pt x="13099" y="184"/>
                  <a:pt x="11953" y="-1"/>
                  <a:pt x="10799" y="0"/>
                </a:cubicBezTo>
                <a:cubicBezTo>
                  <a:pt x="9646" y="0"/>
                  <a:pt x="8500" y="184"/>
                  <a:pt x="7406" y="547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60" name="AutoShape 88"/>
          <p:cNvSpPr>
            <a:spLocks noChangeArrowheads="1"/>
          </p:cNvSpPr>
          <p:nvPr/>
        </p:nvSpPr>
        <p:spPr bwMode="auto">
          <a:xfrm rot="10117530">
            <a:off x="6142040" y="3922393"/>
            <a:ext cx="2293937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5702 w 21600"/>
              <a:gd name="T13" fmla="*/ 0 h 21600"/>
              <a:gd name="T14" fmla="*/ 15898 w 21600"/>
              <a:gd name="T15" fmla="*/ 1279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429" y="539"/>
                </a:moveTo>
                <a:cubicBezTo>
                  <a:pt x="8517" y="182"/>
                  <a:pt x="9655" y="-1"/>
                  <a:pt x="10800" y="0"/>
                </a:cubicBezTo>
                <a:cubicBezTo>
                  <a:pt x="11944" y="0"/>
                  <a:pt x="13082" y="182"/>
                  <a:pt x="14170" y="539"/>
                </a:cubicBezTo>
                <a:cubicBezTo>
                  <a:pt x="13082" y="182"/>
                  <a:pt x="11944" y="-1"/>
                  <a:pt x="10799" y="0"/>
                </a:cubicBezTo>
                <a:cubicBezTo>
                  <a:pt x="9655" y="0"/>
                  <a:pt x="8517" y="182"/>
                  <a:pt x="7429" y="539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61" name="AutoShape 89"/>
          <p:cNvSpPr>
            <a:spLocks noChangeArrowheads="1"/>
          </p:cNvSpPr>
          <p:nvPr/>
        </p:nvSpPr>
        <p:spPr bwMode="auto">
          <a:xfrm rot="-9135806">
            <a:off x="6167440" y="3925568"/>
            <a:ext cx="2293937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5376 w 21600"/>
              <a:gd name="T13" fmla="*/ 0 h 21600"/>
              <a:gd name="T14" fmla="*/ 16224 w 21600"/>
              <a:gd name="T15" fmla="*/ 146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106" y="651"/>
                </a:moveTo>
                <a:cubicBezTo>
                  <a:pt x="8290" y="220"/>
                  <a:pt x="9540" y="-1"/>
                  <a:pt x="10800" y="0"/>
                </a:cubicBezTo>
                <a:cubicBezTo>
                  <a:pt x="12059" y="0"/>
                  <a:pt x="13309" y="220"/>
                  <a:pt x="14493" y="651"/>
                </a:cubicBezTo>
                <a:cubicBezTo>
                  <a:pt x="13309" y="220"/>
                  <a:pt x="12059" y="-1"/>
                  <a:pt x="10799" y="0"/>
                </a:cubicBezTo>
                <a:cubicBezTo>
                  <a:pt x="9540" y="0"/>
                  <a:pt x="8290" y="220"/>
                  <a:pt x="7106" y="651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62" name="AutoShape 90"/>
          <p:cNvSpPr>
            <a:spLocks noChangeArrowheads="1"/>
          </p:cNvSpPr>
          <p:nvPr/>
        </p:nvSpPr>
        <p:spPr bwMode="auto">
          <a:xfrm rot="-6888062">
            <a:off x="6144421" y="3907312"/>
            <a:ext cx="2293937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5498 w 21600"/>
              <a:gd name="T13" fmla="*/ 0 h 21600"/>
              <a:gd name="T14" fmla="*/ 16102 w 21600"/>
              <a:gd name="T15" fmla="*/ 139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227" y="607"/>
                </a:moveTo>
                <a:cubicBezTo>
                  <a:pt x="8375" y="205"/>
                  <a:pt x="9583" y="-1"/>
                  <a:pt x="10800" y="0"/>
                </a:cubicBezTo>
                <a:cubicBezTo>
                  <a:pt x="12016" y="0"/>
                  <a:pt x="13224" y="205"/>
                  <a:pt x="14372" y="607"/>
                </a:cubicBezTo>
                <a:cubicBezTo>
                  <a:pt x="13224" y="205"/>
                  <a:pt x="12016" y="-1"/>
                  <a:pt x="10799" y="0"/>
                </a:cubicBezTo>
                <a:cubicBezTo>
                  <a:pt x="9583" y="0"/>
                  <a:pt x="8375" y="205"/>
                  <a:pt x="7227" y="607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63" name="AutoShape 91"/>
          <p:cNvSpPr>
            <a:spLocks noChangeArrowheads="1"/>
          </p:cNvSpPr>
          <p:nvPr/>
        </p:nvSpPr>
        <p:spPr bwMode="auto">
          <a:xfrm rot="-4860315">
            <a:off x="6153946" y="3945412"/>
            <a:ext cx="2293937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6364 w 21600"/>
              <a:gd name="T13" fmla="*/ 0 h 21600"/>
              <a:gd name="T14" fmla="*/ 15236 w 21600"/>
              <a:gd name="T15" fmla="*/ 95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8077" y="348"/>
                </a:moveTo>
                <a:cubicBezTo>
                  <a:pt x="8966" y="117"/>
                  <a:pt x="9881" y="-1"/>
                  <a:pt x="10800" y="0"/>
                </a:cubicBezTo>
                <a:cubicBezTo>
                  <a:pt x="11718" y="0"/>
                  <a:pt x="12633" y="117"/>
                  <a:pt x="13522" y="348"/>
                </a:cubicBezTo>
                <a:cubicBezTo>
                  <a:pt x="12633" y="117"/>
                  <a:pt x="11718" y="-1"/>
                  <a:pt x="10799" y="0"/>
                </a:cubicBezTo>
                <a:cubicBezTo>
                  <a:pt x="9881" y="0"/>
                  <a:pt x="8966" y="117"/>
                  <a:pt x="8077" y="348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64" name="Oval 92"/>
          <p:cNvSpPr>
            <a:spLocks noChangeArrowheads="1"/>
          </p:cNvSpPr>
          <p:nvPr/>
        </p:nvSpPr>
        <p:spPr bwMode="auto">
          <a:xfrm>
            <a:off x="8318502" y="5519417"/>
            <a:ext cx="55563" cy="55563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65" name="Oval 93"/>
          <p:cNvSpPr>
            <a:spLocks noChangeArrowheads="1"/>
          </p:cNvSpPr>
          <p:nvPr/>
        </p:nvSpPr>
        <p:spPr bwMode="auto">
          <a:xfrm>
            <a:off x="6223002" y="4643117"/>
            <a:ext cx="55563" cy="55563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66" name="Line 94"/>
          <p:cNvSpPr>
            <a:spLocks noChangeShapeType="1"/>
          </p:cNvSpPr>
          <p:nvPr/>
        </p:nvSpPr>
        <p:spPr bwMode="auto">
          <a:xfrm>
            <a:off x="6248400" y="4681217"/>
            <a:ext cx="2095500" cy="850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67" name="Text Box 95"/>
          <p:cNvSpPr txBox="1">
            <a:spLocks noChangeArrowheads="1"/>
          </p:cNvSpPr>
          <p:nvPr/>
        </p:nvSpPr>
        <p:spPr bwMode="auto">
          <a:xfrm>
            <a:off x="351984" y="1207691"/>
            <a:ext cx="33829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- Biết tâm và bán kính.</a:t>
            </a:r>
            <a:endParaRPr lang="vi-VN" sz="2400" dirty="0"/>
          </a:p>
        </p:txBody>
      </p:sp>
      <p:sp>
        <p:nvSpPr>
          <p:cNvPr id="28768" name="Text Box 96"/>
          <p:cNvSpPr txBox="1">
            <a:spLocks noChangeArrowheads="1"/>
          </p:cNvSpPr>
          <p:nvPr/>
        </p:nvSpPr>
        <p:spPr bwMode="auto">
          <a:xfrm>
            <a:off x="351981" y="1669356"/>
            <a:ext cx="80224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- Biết một đoạn thẳng là đường kính của đường tròn.</a:t>
            </a:r>
            <a:endParaRPr lang="vi-VN" sz="2400" dirty="0"/>
          </a:p>
        </p:txBody>
      </p:sp>
      <p:sp>
        <p:nvSpPr>
          <p:cNvPr id="2" name="Rounded Rectangle 1"/>
          <p:cNvSpPr/>
          <p:nvPr/>
        </p:nvSpPr>
        <p:spPr>
          <a:xfrm>
            <a:off x="3779590" y="2140938"/>
            <a:ext cx="5364410" cy="1216054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400" b="1" u="sng" dirty="0">
                <a:solidFill>
                  <a:schemeClr val="tx1"/>
                </a:solidFill>
              </a:rPr>
              <a:t>Bài 3</a:t>
            </a:r>
            <a:r>
              <a:rPr lang="vi-VN" sz="2400" dirty="0">
                <a:solidFill>
                  <a:schemeClr val="tx1"/>
                </a:solidFill>
              </a:rPr>
              <a:t>. Hãy vẽ đường tròn biết:</a:t>
            </a:r>
          </a:p>
          <a:p>
            <a:pPr marL="342900" indent="-342900">
              <a:buAutoNum type="alphaLcParenR"/>
            </a:pPr>
            <a:r>
              <a:rPr lang="vi-VN" sz="2400" dirty="0">
                <a:solidFill>
                  <a:schemeClr val="tx1"/>
                </a:solidFill>
              </a:rPr>
              <a:t>Tâm là điểm O và bán kính 2cm</a:t>
            </a:r>
          </a:p>
          <a:p>
            <a:pPr marL="342900" indent="-342900">
              <a:buAutoNum type="alphaLcParenR"/>
            </a:pPr>
            <a:r>
              <a:rPr lang="vi-VN" sz="2400" dirty="0">
                <a:solidFill>
                  <a:schemeClr val="tx1"/>
                </a:solidFill>
              </a:rPr>
              <a:t>Đoạn thẳng AB là đường kính</a:t>
            </a:r>
          </a:p>
        </p:txBody>
      </p:sp>
    </p:spTree>
    <p:extLst>
      <p:ext uri="{BB962C8B-B14F-4D97-AF65-F5344CB8AC3E}">
        <p14:creationId xmlns:p14="http://schemas.microsoft.com/office/powerpoint/2010/main" val="5314726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8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8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8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8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28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8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5" dur="4300" fill="hold"/>
                                        <p:tgtEl>
                                          <p:spTgt spid="287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8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600"/>
                                        <p:tgtEl>
                                          <p:spTgt spid="28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8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8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2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28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2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28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400"/>
                                        <p:tgtEl>
                                          <p:spTgt spid="28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400"/>
                                        <p:tgtEl>
                                          <p:spTgt spid="28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4400"/>
                            </p:stCondLst>
                            <p:childTnLst>
                              <p:par>
                                <p:cTn id="74" presetID="2" presetClass="exit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5" dur="2000"/>
                                        <p:tgtEl>
                                          <p:spTgt spid="28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2000"/>
                                        <p:tgtEl>
                                          <p:spTgt spid="28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withGroup">
                            <p:stCondLst>
                              <p:cond delay="6400"/>
                            </p:stCondLst>
                            <p:childTnLst>
                              <p:par>
                                <p:cTn id="7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8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6900"/>
                            </p:stCondLst>
                            <p:childTnLst>
                              <p:par>
                                <p:cTn id="8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8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7400"/>
                            </p:stCondLst>
                            <p:childTnLst>
                              <p:par>
                                <p:cTn id="8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8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7900"/>
                            </p:stCondLst>
                            <p:childTnLst>
                              <p:par>
                                <p:cTn id="9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8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withGroup">
                            <p:stCondLst>
                              <p:cond delay="8400"/>
                            </p:stCondLst>
                            <p:childTnLst>
                              <p:par>
                                <p:cTn id="9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8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1" dur="4300" fill="hold"/>
                                        <p:tgtEl>
                                          <p:spTgt spid="287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28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8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600"/>
                                        <p:tgtEl>
                                          <p:spTgt spid="28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28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28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2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9" dur="500"/>
                                        <p:tgtEl>
                                          <p:spTgt spid="28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2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2" dur="500"/>
                                        <p:tgtEl>
                                          <p:spTgt spid="28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4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400"/>
                                        <p:tgtEl>
                                          <p:spTgt spid="28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4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400"/>
                                        <p:tgtEl>
                                          <p:spTgt spid="28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4400"/>
                            </p:stCondLst>
                            <p:childTnLst>
                              <p:par>
                                <p:cTn id="130" presetID="2" presetClass="exit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1" dur="2000"/>
                                        <p:tgtEl>
                                          <p:spTgt spid="28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2000"/>
                                        <p:tgtEl>
                                          <p:spTgt spid="28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3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48" dur="500"/>
                                        <p:tgtEl>
                                          <p:spTgt spid="28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3" dur="500"/>
                                        <p:tgtEl>
                                          <p:spTgt spid="28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4" grpId="0" animBg="1"/>
      <p:bldP spid="28726" grpId="0" animBg="1"/>
      <p:bldP spid="28727" grpId="0"/>
      <p:bldP spid="28731" grpId="0" animBg="1"/>
      <p:bldP spid="28732" grpId="0" animBg="1"/>
      <p:bldP spid="28733" grpId="0" animBg="1"/>
      <p:bldP spid="28734" grpId="0" animBg="1"/>
      <p:bldP spid="28735" grpId="0" animBg="1"/>
      <p:bldP spid="28736" grpId="0" animBg="1"/>
      <p:bldP spid="28737" grpId="0" animBg="1"/>
      <p:bldP spid="28738" grpId="0" animBg="1"/>
      <p:bldP spid="28739" grpId="0" animBg="1"/>
      <p:bldP spid="28740" grpId="0"/>
      <p:bldP spid="28741" grpId="0" animBg="1"/>
      <p:bldP spid="28742" grpId="0"/>
      <p:bldP spid="28743" grpId="0"/>
      <p:bldP spid="28750" grpId="0"/>
      <p:bldP spid="28751" grpId="0" animBg="1"/>
      <p:bldP spid="28755" grpId="0" animBg="1"/>
      <p:bldP spid="28756" grpId="0" animBg="1"/>
      <p:bldP spid="28757" grpId="0" animBg="1"/>
      <p:bldP spid="28758" grpId="0" animBg="1"/>
      <p:bldP spid="28759" grpId="0" animBg="1"/>
      <p:bldP spid="28760" grpId="0" animBg="1"/>
      <p:bldP spid="28761" grpId="0" animBg="1"/>
      <p:bldP spid="28762" grpId="0" animBg="1"/>
      <p:bldP spid="28763" grpId="0" animBg="1"/>
      <p:bldP spid="28764" grpId="0" animBg="1"/>
      <p:bldP spid="28765" grpId="0" animBg="1"/>
      <p:bldP spid="28766" grpId="0" animBg="1"/>
      <p:bldP spid="28767" grpId="0"/>
      <p:bldP spid="28768" grpId="0"/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1" name="Text Box 53"/>
          <p:cNvSpPr txBox="1">
            <a:spLocks noChangeArrowheads="1"/>
          </p:cNvSpPr>
          <p:nvPr/>
        </p:nvSpPr>
        <p:spPr bwMode="auto">
          <a:xfrm>
            <a:off x="359569" y="363258"/>
            <a:ext cx="8784431" cy="1815882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/>
              <a:t>       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ho hai điểm A và B.</a:t>
            </a:r>
          </a:p>
          <a:p>
            <a:pPr eaLnBrk="1" hangingPunct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Hãy vẽ một đường tròn đi qua hai điểm đó.</a:t>
            </a:r>
          </a:p>
          <a:p>
            <a:pPr eaLnBrk="1" hangingPunct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ao nhiêu đường tròn như vậy? Tâm của chúng nằm trên đường nào?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983" name="Text Box 95"/>
          <p:cNvSpPr txBox="1">
            <a:spLocks noChangeArrowheads="1"/>
          </p:cNvSpPr>
          <p:nvPr/>
        </p:nvSpPr>
        <p:spPr bwMode="auto">
          <a:xfrm>
            <a:off x="3834516" y="5347747"/>
            <a:ext cx="5309484" cy="1200329"/>
          </a:xfrm>
          <a:prstGeom prst="rect">
            <a:avLst/>
          </a:prstGeom>
          <a:solidFill>
            <a:srgbClr val="FFFF00"/>
          </a:solidFill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vi-VN" sz="2000" dirty="0"/>
              <a:t> </a:t>
            </a:r>
            <a:r>
              <a:rPr lang="en-US" sz="2000" dirty="0"/>
              <a:t>  </a:t>
            </a:r>
            <a:r>
              <a:rPr lang="vi-VN" sz="2400" b="1" i="1" dirty="0"/>
              <a:t>Có </a:t>
            </a:r>
            <a:r>
              <a:rPr lang="vi-VN" sz="2400" b="1" i="1" dirty="0">
                <a:solidFill>
                  <a:srgbClr val="FF0000"/>
                </a:solidFill>
              </a:rPr>
              <a:t>vô số</a:t>
            </a:r>
            <a:r>
              <a:rPr lang="vi-VN" sz="2400" b="1" i="1" dirty="0"/>
              <a:t> đường tròn đi qua A và B. </a:t>
            </a:r>
            <a:r>
              <a:rPr lang="vi-VN" sz="2400" b="1" i="1" dirty="0">
                <a:solidFill>
                  <a:srgbClr val="FF0000"/>
                </a:solidFill>
              </a:rPr>
              <a:t>Tâm</a:t>
            </a:r>
            <a:r>
              <a:rPr lang="vi-VN" sz="2400" b="1" i="1" dirty="0"/>
              <a:t> của chúng nằm trên </a:t>
            </a:r>
            <a:r>
              <a:rPr lang="vi-VN" sz="2400" b="1" i="1" dirty="0">
                <a:solidFill>
                  <a:srgbClr val="FF0000"/>
                </a:solidFill>
              </a:rPr>
              <a:t>đường trung trực</a:t>
            </a:r>
            <a:r>
              <a:rPr lang="vi-VN" sz="2400" b="1" i="1" dirty="0"/>
              <a:t> của đoạn thẳng.</a:t>
            </a:r>
          </a:p>
        </p:txBody>
      </p:sp>
      <p:sp>
        <p:nvSpPr>
          <p:cNvPr id="15401" name="Oval 41"/>
          <p:cNvSpPr>
            <a:spLocks noChangeArrowheads="1"/>
          </p:cNvSpPr>
          <p:nvPr/>
        </p:nvSpPr>
        <p:spPr bwMode="auto">
          <a:xfrm>
            <a:off x="6858000" y="3987800"/>
            <a:ext cx="1047750" cy="10414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15402" name="Group 42"/>
          <p:cNvGrpSpPr>
            <a:grpSpLocks/>
          </p:cNvGrpSpPr>
          <p:nvPr/>
        </p:nvGrpSpPr>
        <p:grpSpPr bwMode="auto">
          <a:xfrm>
            <a:off x="7200900" y="3571875"/>
            <a:ext cx="304800" cy="469900"/>
            <a:chOff x="4380" y="1812"/>
            <a:chExt cx="192" cy="296"/>
          </a:xfrm>
        </p:grpSpPr>
        <p:sp>
          <p:nvSpPr>
            <p:cNvPr id="13345" name="Oval 43"/>
            <p:cNvSpPr>
              <a:spLocks noChangeArrowheads="1"/>
            </p:cNvSpPr>
            <p:nvPr/>
          </p:nvSpPr>
          <p:spPr bwMode="auto">
            <a:xfrm>
              <a:off x="4468" y="2052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3346" name="Text Box 44"/>
            <p:cNvSpPr txBox="1">
              <a:spLocks noChangeArrowheads="1"/>
            </p:cNvSpPr>
            <p:nvPr/>
          </p:nvSpPr>
          <p:spPr bwMode="auto">
            <a:xfrm>
              <a:off x="4380" y="1812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 i="1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</p:grpSp>
      <p:grpSp>
        <p:nvGrpSpPr>
          <p:cNvPr id="15405" name="Group 45"/>
          <p:cNvGrpSpPr>
            <a:grpSpLocks/>
          </p:cNvGrpSpPr>
          <p:nvPr/>
        </p:nvGrpSpPr>
        <p:grpSpPr bwMode="auto">
          <a:xfrm>
            <a:off x="7181850" y="4975225"/>
            <a:ext cx="361950" cy="473075"/>
            <a:chOff x="4392" y="2664"/>
            <a:chExt cx="228" cy="298"/>
          </a:xfrm>
        </p:grpSpPr>
        <p:sp>
          <p:nvSpPr>
            <p:cNvPr id="13343" name="Oval 46"/>
            <p:cNvSpPr>
              <a:spLocks noChangeArrowheads="1"/>
            </p:cNvSpPr>
            <p:nvPr/>
          </p:nvSpPr>
          <p:spPr bwMode="auto">
            <a:xfrm>
              <a:off x="4492" y="2664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3344" name="Text Box 47"/>
            <p:cNvSpPr txBox="1">
              <a:spLocks noChangeArrowheads="1"/>
            </p:cNvSpPr>
            <p:nvPr/>
          </p:nvSpPr>
          <p:spPr bwMode="auto">
            <a:xfrm>
              <a:off x="4392" y="2712"/>
              <a:ext cx="2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 i="1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  <p:sp>
        <p:nvSpPr>
          <p:cNvPr id="15408" name="Oval 48"/>
          <p:cNvSpPr>
            <a:spLocks noChangeArrowheads="1"/>
          </p:cNvSpPr>
          <p:nvPr/>
        </p:nvSpPr>
        <p:spPr bwMode="auto">
          <a:xfrm>
            <a:off x="7340600" y="4460875"/>
            <a:ext cx="88900" cy="889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09" name="Text Box 49"/>
          <p:cNvSpPr txBox="1">
            <a:spLocks noChangeArrowheads="1"/>
          </p:cNvSpPr>
          <p:nvPr/>
        </p:nvSpPr>
        <p:spPr bwMode="auto">
          <a:xfrm>
            <a:off x="7378700" y="4330700"/>
            <a:ext cx="361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grpSp>
        <p:nvGrpSpPr>
          <p:cNvPr id="15410" name="Group 50"/>
          <p:cNvGrpSpPr>
            <a:grpSpLocks/>
          </p:cNvGrpSpPr>
          <p:nvPr/>
        </p:nvGrpSpPr>
        <p:grpSpPr bwMode="auto">
          <a:xfrm>
            <a:off x="7340600" y="3987800"/>
            <a:ext cx="88900" cy="1009650"/>
            <a:chOff x="3168" y="3456"/>
            <a:chExt cx="96" cy="612"/>
          </a:xfrm>
        </p:grpSpPr>
        <p:sp>
          <p:nvSpPr>
            <p:cNvPr id="13339" name="Line 51"/>
            <p:cNvSpPr>
              <a:spLocks noChangeShapeType="1"/>
            </p:cNvSpPr>
            <p:nvPr/>
          </p:nvSpPr>
          <p:spPr bwMode="auto">
            <a:xfrm>
              <a:off x="3216" y="3456"/>
              <a:ext cx="0" cy="6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0" name="Line 52"/>
            <p:cNvSpPr>
              <a:spLocks noChangeShapeType="1"/>
            </p:cNvSpPr>
            <p:nvPr/>
          </p:nvSpPr>
          <p:spPr bwMode="auto">
            <a:xfrm>
              <a:off x="3168" y="3600"/>
              <a:ext cx="96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1" name="Line 53"/>
            <p:cNvSpPr>
              <a:spLocks noChangeShapeType="1"/>
            </p:cNvSpPr>
            <p:nvPr/>
          </p:nvSpPr>
          <p:spPr bwMode="auto">
            <a:xfrm>
              <a:off x="3168" y="3936"/>
              <a:ext cx="96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2" name="Line 54"/>
            <p:cNvSpPr>
              <a:spLocks noChangeShapeType="1"/>
            </p:cNvSpPr>
            <p:nvPr/>
          </p:nvSpPr>
          <p:spPr bwMode="auto">
            <a:xfrm>
              <a:off x="3168" y="3936"/>
              <a:ext cx="96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415" name="Line 55"/>
          <p:cNvSpPr>
            <a:spLocks noChangeShapeType="1"/>
          </p:cNvSpPr>
          <p:nvPr/>
        </p:nvSpPr>
        <p:spPr bwMode="auto">
          <a:xfrm>
            <a:off x="5562600" y="4508500"/>
            <a:ext cx="3581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5416" name="Group 56"/>
          <p:cNvGrpSpPr>
            <a:grpSpLocks/>
          </p:cNvGrpSpPr>
          <p:nvPr/>
        </p:nvGrpSpPr>
        <p:grpSpPr bwMode="auto">
          <a:xfrm>
            <a:off x="7391400" y="4375150"/>
            <a:ext cx="142875" cy="114300"/>
            <a:chOff x="4656" y="2310"/>
            <a:chExt cx="90" cy="72"/>
          </a:xfrm>
        </p:grpSpPr>
        <p:sp>
          <p:nvSpPr>
            <p:cNvPr id="13337" name="Line 57"/>
            <p:cNvSpPr>
              <a:spLocks noChangeShapeType="1"/>
            </p:cNvSpPr>
            <p:nvPr/>
          </p:nvSpPr>
          <p:spPr bwMode="auto">
            <a:xfrm>
              <a:off x="4656" y="2316"/>
              <a:ext cx="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8" name="Line 58"/>
            <p:cNvSpPr>
              <a:spLocks noChangeShapeType="1"/>
            </p:cNvSpPr>
            <p:nvPr/>
          </p:nvSpPr>
          <p:spPr bwMode="auto">
            <a:xfrm>
              <a:off x="4740" y="2310"/>
              <a:ext cx="0" cy="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419" name="Oval 59"/>
          <p:cNvSpPr>
            <a:spLocks noChangeArrowheads="1"/>
          </p:cNvSpPr>
          <p:nvPr/>
        </p:nvSpPr>
        <p:spPr bwMode="auto">
          <a:xfrm>
            <a:off x="7962900" y="4451350"/>
            <a:ext cx="88900" cy="889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graphicFrame>
        <p:nvGraphicFramePr>
          <p:cNvPr id="15420" name="Object 60"/>
          <p:cNvGraphicFramePr>
            <a:graphicFrameLocks noChangeAspect="1"/>
          </p:cNvGraphicFramePr>
          <p:nvPr/>
        </p:nvGraphicFramePr>
        <p:xfrm>
          <a:off x="7840663" y="4581525"/>
          <a:ext cx="35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355446" imgH="380835" progId="Equation.DSMT4">
                  <p:embed/>
                </p:oleObj>
              </mc:Choice>
              <mc:Fallback>
                <p:oleObj name="Equation" r:id="rId5" imgW="355446" imgH="380835" progId="Equation.DSMT4">
                  <p:embed/>
                  <p:pic>
                    <p:nvPicPr>
                      <p:cNvPr id="1542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0663" y="4581525"/>
                        <a:ext cx="355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21" name="Oval 61"/>
          <p:cNvSpPr>
            <a:spLocks noChangeArrowheads="1"/>
          </p:cNvSpPr>
          <p:nvPr/>
        </p:nvSpPr>
        <p:spPr bwMode="auto">
          <a:xfrm>
            <a:off x="7200900" y="3756025"/>
            <a:ext cx="1485900" cy="1485900"/>
          </a:xfrm>
          <a:prstGeom prst="ellipse">
            <a:avLst/>
          </a:prstGeom>
          <a:noFill/>
          <a:ln w="28575">
            <a:solidFill>
              <a:srgbClr val="00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22" name="Oval 62"/>
          <p:cNvSpPr>
            <a:spLocks noChangeArrowheads="1"/>
          </p:cNvSpPr>
          <p:nvPr/>
        </p:nvSpPr>
        <p:spPr bwMode="auto">
          <a:xfrm>
            <a:off x="6638925" y="4457700"/>
            <a:ext cx="69850" cy="698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graphicFrame>
        <p:nvGraphicFramePr>
          <p:cNvPr id="15423" name="Object 63"/>
          <p:cNvGraphicFramePr>
            <a:graphicFrameLocks noChangeAspect="1"/>
          </p:cNvGraphicFramePr>
          <p:nvPr/>
        </p:nvGraphicFramePr>
        <p:xfrm>
          <a:off x="6550025" y="4508500"/>
          <a:ext cx="3270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7" imgW="368300" imgH="381000" progId="Equation.DSMT4">
                  <p:embed/>
                </p:oleObj>
              </mc:Choice>
              <mc:Fallback>
                <p:oleObj name="Equation" r:id="rId7" imgW="368300" imgH="381000" progId="Equation.DSMT4">
                  <p:embed/>
                  <p:pic>
                    <p:nvPicPr>
                      <p:cNvPr id="15423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025" y="4508500"/>
                        <a:ext cx="3270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24" name="Oval 64"/>
          <p:cNvSpPr>
            <a:spLocks noChangeArrowheads="1"/>
          </p:cNvSpPr>
          <p:nvPr/>
        </p:nvSpPr>
        <p:spPr bwMode="auto">
          <a:xfrm>
            <a:off x="5867400" y="3644900"/>
            <a:ext cx="1657350" cy="165735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467544" y="2132856"/>
            <a:ext cx="3733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ạt động nhóm</a:t>
            </a:r>
            <a:r>
              <a:rPr lang="vi-VN" sz="3000" b="1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đôi</a:t>
            </a:r>
            <a:r>
              <a:rPr lang="en-US" sz="3000" b="1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endParaRPr lang="vi-VN" sz="3000" b="1" i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vi-VN" sz="3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thời gian</a:t>
            </a:r>
            <a:r>
              <a:rPr lang="vi-VN" sz="30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phút</a:t>
            </a:r>
            <a:r>
              <a:rPr lang="vi-VN" sz="300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3" name="Picture 4" descr="n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V="1">
            <a:off x="456407" y="5220493"/>
            <a:ext cx="806450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115" descr="ALRMCLOK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953000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0</a:t>
            </a:r>
          </a:p>
        </p:txBody>
      </p:sp>
      <p:sp>
        <p:nvSpPr>
          <p:cNvPr id="36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9</a:t>
            </a:r>
          </a:p>
        </p:txBody>
      </p:sp>
      <p:sp>
        <p:nvSpPr>
          <p:cNvPr id="37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8</a:t>
            </a:r>
          </a:p>
        </p:txBody>
      </p:sp>
      <p:sp>
        <p:nvSpPr>
          <p:cNvPr id="39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7</a:t>
            </a:r>
          </a:p>
        </p:txBody>
      </p:sp>
      <p:sp>
        <p:nvSpPr>
          <p:cNvPr id="40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6</a:t>
            </a:r>
          </a:p>
        </p:txBody>
      </p:sp>
      <p:sp>
        <p:nvSpPr>
          <p:cNvPr id="41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5</a:t>
            </a:r>
          </a:p>
        </p:txBody>
      </p:sp>
      <p:sp>
        <p:nvSpPr>
          <p:cNvPr id="42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4</a:t>
            </a:r>
          </a:p>
        </p:txBody>
      </p:sp>
      <p:sp>
        <p:nvSpPr>
          <p:cNvPr id="43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3</a:t>
            </a:r>
          </a:p>
        </p:txBody>
      </p:sp>
      <p:sp>
        <p:nvSpPr>
          <p:cNvPr id="44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2</a:t>
            </a:r>
          </a:p>
        </p:txBody>
      </p:sp>
      <p:sp>
        <p:nvSpPr>
          <p:cNvPr id="45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1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0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9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8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7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6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5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4</a:t>
            </a:r>
          </a:p>
        </p:txBody>
      </p:sp>
      <p:sp>
        <p:nvSpPr>
          <p:cNvPr id="53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3</a:t>
            </a:r>
          </a:p>
        </p:txBody>
      </p:sp>
      <p:sp>
        <p:nvSpPr>
          <p:cNvPr id="54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2</a:t>
            </a:r>
          </a:p>
        </p:txBody>
      </p:sp>
      <p:sp>
        <p:nvSpPr>
          <p:cNvPr id="55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1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0</a:t>
            </a:r>
          </a:p>
        </p:txBody>
      </p:sp>
      <p:sp>
        <p:nvSpPr>
          <p:cNvPr id="57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9</a:t>
            </a:r>
          </a:p>
        </p:txBody>
      </p:sp>
      <p:sp>
        <p:nvSpPr>
          <p:cNvPr id="58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8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7</a:t>
            </a:r>
          </a:p>
        </p:txBody>
      </p:sp>
      <p:sp>
        <p:nvSpPr>
          <p:cNvPr id="60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6</a:t>
            </a:r>
          </a:p>
        </p:txBody>
      </p:sp>
      <p:sp>
        <p:nvSpPr>
          <p:cNvPr id="61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5</a:t>
            </a:r>
          </a:p>
        </p:txBody>
      </p:sp>
      <p:sp>
        <p:nvSpPr>
          <p:cNvPr id="62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4</a:t>
            </a:r>
          </a:p>
        </p:txBody>
      </p:sp>
      <p:sp>
        <p:nvSpPr>
          <p:cNvPr id="63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3</a:t>
            </a:r>
          </a:p>
        </p:txBody>
      </p:sp>
      <p:sp>
        <p:nvSpPr>
          <p:cNvPr id="64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2</a:t>
            </a:r>
          </a:p>
        </p:txBody>
      </p:sp>
      <p:sp>
        <p:nvSpPr>
          <p:cNvPr id="65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1</a:t>
            </a:r>
          </a:p>
        </p:txBody>
      </p:sp>
      <p:sp>
        <p:nvSpPr>
          <p:cNvPr id="66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0</a:t>
            </a:r>
          </a:p>
        </p:txBody>
      </p:sp>
      <p:sp>
        <p:nvSpPr>
          <p:cNvPr id="67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9</a:t>
            </a:r>
          </a:p>
        </p:txBody>
      </p:sp>
      <p:sp>
        <p:nvSpPr>
          <p:cNvPr id="68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8</a:t>
            </a:r>
          </a:p>
        </p:txBody>
      </p:sp>
      <p:sp>
        <p:nvSpPr>
          <p:cNvPr id="69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7</a:t>
            </a:r>
          </a:p>
        </p:txBody>
      </p:sp>
      <p:sp>
        <p:nvSpPr>
          <p:cNvPr id="70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6</a:t>
            </a:r>
          </a:p>
        </p:txBody>
      </p:sp>
      <p:sp>
        <p:nvSpPr>
          <p:cNvPr id="71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5</a:t>
            </a:r>
          </a:p>
        </p:txBody>
      </p:sp>
      <p:sp>
        <p:nvSpPr>
          <p:cNvPr id="72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4</a:t>
            </a:r>
          </a:p>
        </p:txBody>
      </p:sp>
      <p:sp>
        <p:nvSpPr>
          <p:cNvPr id="73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3</a:t>
            </a:r>
          </a:p>
        </p:txBody>
      </p:sp>
      <p:sp>
        <p:nvSpPr>
          <p:cNvPr id="74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2</a:t>
            </a:r>
          </a:p>
        </p:txBody>
      </p:sp>
      <p:sp>
        <p:nvSpPr>
          <p:cNvPr id="75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1</a:t>
            </a:r>
          </a:p>
        </p:txBody>
      </p:sp>
      <p:sp>
        <p:nvSpPr>
          <p:cNvPr id="76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0</a:t>
            </a:r>
          </a:p>
        </p:txBody>
      </p:sp>
      <p:sp>
        <p:nvSpPr>
          <p:cNvPr id="77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9</a:t>
            </a:r>
          </a:p>
        </p:txBody>
      </p:sp>
      <p:sp>
        <p:nvSpPr>
          <p:cNvPr id="78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8</a:t>
            </a:r>
          </a:p>
        </p:txBody>
      </p:sp>
      <p:sp>
        <p:nvSpPr>
          <p:cNvPr id="79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7</a:t>
            </a:r>
          </a:p>
        </p:txBody>
      </p:sp>
      <p:sp>
        <p:nvSpPr>
          <p:cNvPr id="80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6</a:t>
            </a:r>
          </a:p>
        </p:txBody>
      </p:sp>
      <p:sp>
        <p:nvSpPr>
          <p:cNvPr id="81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5</a:t>
            </a:r>
          </a:p>
        </p:txBody>
      </p:sp>
      <p:sp>
        <p:nvSpPr>
          <p:cNvPr id="82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4</a:t>
            </a:r>
          </a:p>
        </p:txBody>
      </p:sp>
      <p:sp>
        <p:nvSpPr>
          <p:cNvPr id="83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3</a:t>
            </a:r>
          </a:p>
        </p:txBody>
      </p:sp>
      <p:sp>
        <p:nvSpPr>
          <p:cNvPr id="84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2</a:t>
            </a:r>
          </a:p>
        </p:txBody>
      </p:sp>
      <p:sp>
        <p:nvSpPr>
          <p:cNvPr id="85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1</a:t>
            </a:r>
          </a:p>
        </p:txBody>
      </p:sp>
      <p:sp>
        <p:nvSpPr>
          <p:cNvPr id="86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0</a:t>
            </a:r>
          </a:p>
        </p:txBody>
      </p:sp>
      <p:sp>
        <p:nvSpPr>
          <p:cNvPr id="87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9</a:t>
            </a:r>
          </a:p>
        </p:txBody>
      </p:sp>
      <p:sp>
        <p:nvSpPr>
          <p:cNvPr id="88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</a:t>
            </a:r>
          </a:p>
        </p:txBody>
      </p:sp>
      <p:sp>
        <p:nvSpPr>
          <p:cNvPr id="89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</a:t>
            </a:r>
          </a:p>
        </p:txBody>
      </p:sp>
      <p:sp>
        <p:nvSpPr>
          <p:cNvPr id="90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</a:t>
            </a:r>
          </a:p>
        </p:txBody>
      </p:sp>
      <p:sp>
        <p:nvSpPr>
          <p:cNvPr id="91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</a:t>
            </a:r>
          </a:p>
        </p:txBody>
      </p:sp>
      <p:sp>
        <p:nvSpPr>
          <p:cNvPr id="92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</a:t>
            </a:r>
          </a:p>
        </p:txBody>
      </p:sp>
      <p:sp>
        <p:nvSpPr>
          <p:cNvPr id="93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</a:t>
            </a:r>
          </a:p>
        </p:txBody>
      </p:sp>
      <p:sp>
        <p:nvSpPr>
          <p:cNvPr id="94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</a:t>
            </a:r>
          </a:p>
        </p:txBody>
      </p:sp>
      <p:sp>
        <p:nvSpPr>
          <p:cNvPr id="95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</a:t>
            </a:r>
          </a:p>
        </p:txBody>
      </p:sp>
      <p:sp>
        <p:nvSpPr>
          <p:cNvPr id="96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</a:rPr>
              <a:t>0</a:t>
            </a:r>
          </a:p>
        </p:txBody>
      </p:sp>
      <p:grpSp>
        <p:nvGrpSpPr>
          <p:cNvPr id="13320" name="Group 5"/>
          <p:cNvGrpSpPr>
            <a:grpSpLocks/>
          </p:cNvGrpSpPr>
          <p:nvPr/>
        </p:nvGrpSpPr>
        <p:grpSpPr bwMode="auto">
          <a:xfrm>
            <a:off x="341144" y="341144"/>
            <a:ext cx="719138" cy="576262"/>
            <a:chOff x="2057" y="862"/>
            <a:chExt cx="1549" cy="1351"/>
          </a:xfrm>
        </p:grpSpPr>
        <p:sp>
          <p:nvSpPr>
            <p:cNvPr id="3" name="AutoShape 6"/>
            <p:cNvSpPr>
              <a:spLocks noChangeArrowheads="1"/>
            </p:cNvSpPr>
            <p:nvPr/>
          </p:nvSpPr>
          <p:spPr bwMode="gray">
            <a:xfrm>
              <a:off x="2067" y="884"/>
              <a:ext cx="1539" cy="1329"/>
            </a:xfrm>
            <a:prstGeom prst="hexagon">
              <a:avLst>
                <a:gd name="adj" fmla="val 28915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172" tIns="46087" rIns="92172" bIns="46087" anchor="ctr"/>
            <a:lstStyle/>
            <a:p>
              <a:pPr defTabSz="922338">
                <a:defRPr/>
              </a:pPr>
              <a:endParaRPr lang="en-US" sz="29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2" name="AutoShape 7"/>
            <p:cNvSpPr>
              <a:spLocks noChangeArrowheads="1"/>
            </p:cNvSpPr>
            <p:nvPr/>
          </p:nvSpPr>
          <p:spPr bwMode="gray">
            <a:xfrm>
              <a:off x="2057" y="862"/>
              <a:ext cx="1539" cy="1329"/>
            </a:xfrm>
            <a:prstGeom prst="hexagon">
              <a:avLst>
                <a:gd name="adj" fmla="val 28915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</p:spPr>
          <p:txBody>
            <a:bodyPr wrap="none" lIns="92172" tIns="46087" rIns="92172" bIns="46087" anchor="ctr"/>
            <a:lstStyle/>
            <a:p>
              <a:pPr defTabSz="922338">
                <a:defRPr/>
              </a:pPr>
              <a:endParaRPr lang="en-US" sz="29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3" name="AutoShape 8"/>
            <p:cNvSpPr>
              <a:spLocks noChangeArrowheads="1"/>
            </p:cNvSpPr>
            <p:nvPr/>
          </p:nvSpPr>
          <p:spPr bwMode="gray">
            <a:xfrm>
              <a:off x="2149" y="944"/>
              <a:ext cx="1347" cy="1169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7262EC"/>
                </a:gs>
                <a:gs pos="100000">
                  <a:srgbClr val="2614AA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172" tIns="46087" rIns="92172" bIns="46087" anchor="ctr"/>
            <a:lstStyle/>
            <a:p>
              <a:pPr algn="ctr" defTabSz="514350">
                <a:defRPr/>
              </a:pPr>
              <a:r>
                <a:rPr lang="en-US" sz="22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?2</a:t>
              </a: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3270267" y="3140309"/>
            <a:ext cx="1958964" cy="1995521"/>
            <a:chOff x="2669988" y="2685788"/>
            <a:chExt cx="2338417" cy="2654656"/>
          </a:xfrm>
        </p:grpSpPr>
        <p:pic>
          <p:nvPicPr>
            <p:cNvPr id="97" name="Picture 96" descr="Background pattern&#10;&#10;Description automatically generated">
              <a:extLst>
                <a:ext uri="{FF2B5EF4-FFF2-40B4-BE49-F238E27FC236}">
                  <a16:creationId xmlns:a16="http://schemas.microsoft.com/office/drawing/2014/main" id="{A3ABF3B4-FA3B-4E66-9ACE-6222CA0A650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12"/>
                </a:ext>
              </a:extLst>
            </a:blip>
            <a:srcRect l="20349" r="20345" b="-4"/>
            <a:stretch/>
          </p:blipFill>
          <p:spPr>
            <a:xfrm>
              <a:off x="2669988" y="2685788"/>
              <a:ext cx="2338417" cy="2654656"/>
            </a:xfrm>
            <a:custGeom>
              <a:avLst/>
              <a:gdLst/>
              <a:ahLst/>
              <a:cxnLst/>
              <a:rect l="l" t="t" r="r" b="b"/>
              <a:pathLst>
                <a:path w="2590737" h="2926956">
                  <a:moveTo>
                    <a:pt x="1463478" y="0"/>
                  </a:moveTo>
                  <a:cubicBezTo>
                    <a:pt x="1867606" y="0"/>
                    <a:pt x="2233476" y="163805"/>
                    <a:pt x="2498313" y="428643"/>
                  </a:cubicBezTo>
                  <a:lnTo>
                    <a:pt x="2501029" y="431631"/>
                  </a:lnTo>
                  <a:lnTo>
                    <a:pt x="2445696" y="582811"/>
                  </a:lnTo>
                  <a:cubicBezTo>
                    <a:pt x="2374039" y="813196"/>
                    <a:pt x="2335437" y="1058145"/>
                    <a:pt x="2335437" y="1312109"/>
                  </a:cubicBezTo>
                  <a:cubicBezTo>
                    <a:pt x="2335437" y="1650728"/>
                    <a:pt x="2404063" y="1973319"/>
                    <a:pt x="2528166" y="2266732"/>
                  </a:cubicBezTo>
                  <a:lnTo>
                    <a:pt x="2590737" y="2396622"/>
                  </a:lnTo>
                  <a:lnTo>
                    <a:pt x="2498313" y="2498313"/>
                  </a:lnTo>
                  <a:cubicBezTo>
                    <a:pt x="2233476" y="2763151"/>
                    <a:pt x="1867606" y="2926956"/>
                    <a:pt x="1463478" y="2926956"/>
                  </a:cubicBezTo>
                  <a:cubicBezTo>
                    <a:pt x="655221" y="2926956"/>
                    <a:pt x="0" y="2271735"/>
                    <a:pt x="0" y="1463478"/>
                  </a:cubicBezTo>
                  <a:cubicBezTo>
                    <a:pt x="0" y="655221"/>
                    <a:pt x="655221" y="0"/>
                    <a:pt x="1463478" y="0"/>
                  </a:cubicBezTo>
                  <a:close/>
                </a:path>
              </a:pathLst>
            </a:custGeom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</p:pic>
        <p:pic>
          <p:nvPicPr>
            <p:cNvPr id="98" name="Picture 97">
              <a:extLst>
                <a:ext uri="{FF2B5EF4-FFF2-40B4-BE49-F238E27FC236}">
                  <a16:creationId xmlns:a16="http://schemas.microsoft.com/office/drawing/2014/main" id="{F7444AC9-672E-42A8-AAFE-F5D63201C0DD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46492" y="3050870"/>
              <a:ext cx="1795157" cy="179515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481110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2000"/>
                                        <p:tgtEl>
                                          <p:spTgt spid="1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2000"/>
                                        <p:tgtEl>
                                          <p:spTgt spid="1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2000"/>
                                        <p:tgtEl>
                                          <p:spTgt spid="1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2000"/>
                                        <p:tgtEl>
                                          <p:spTgt spid="1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7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7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30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40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60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700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800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9000"/>
                            </p:stCondLst>
                            <p:childTnLst>
                              <p:par>
                                <p:cTn id="10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2000"/>
                            </p:stCondLst>
                            <p:childTnLst>
                              <p:par>
                                <p:cTn id="1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30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4000"/>
                            </p:stCondLst>
                            <p:childTnLst>
                              <p:par>
                                <p:cTn id="11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5000"/>
                            </p:stCondLst>
                            <p:childTnLst>
                              <p:par>
                                <p:cTn id="12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6000"/>
                            </p:stCondLst>
                            <p:childTnLst>
                              <p:par>
                                <p:cTn id="12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7000"/>
                            </p:stCondLst>
                            <p:childTnLst>
                              <p:par>
                                <p:cTn id="12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8000"/>
                            </p:stCondLst>
                            <p:childTnLst>
                              <p:par>
                                <p:cTn id="12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9000"/>
                            </p:stCondLst>
                            <p:childTnLst>
                              <p:par>
                                <p:cTn id="13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0000"/>
                            </p:stCondLst>
                            <p:childTnLst>
                              <p:par>
                                <p:cTn id="1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1000"/>
                            </p:stCondLst>
                            <p:childTnLst>
                              <p:par>
                                <p:cTn id="13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22000"/>
                            </p:stCondLst>
                            <p:childTnLst>
                              <p:par>
                                <p:cTn id="14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23000"/>
                            </p:stCondLst>
                            <p:childTnLst>
                              <p:par>
                                <p:cTn id="14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24000"/>
                            </p:stCondLst>
                            <p:childTnLst>
                              <p:par>
                                <p:cTn id="14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25000"/>
                            </p:stCondLst>
                            <p:childTnLst>
                              <p:par>
                                <p:cTn id="15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26000"/>
                            </p:stCondLst>
                            <p:childTnLst>
                              <p:par>
                                <p:cTn id="15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7000"/>
                            </p:stCondLst>
                            <p:childTnLst>
                              <p:par>
                                <p:cTn id="15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28000"/>
                            </p:stCondLst>
                            <p:childTnLst>
                              <p:par>
                                <p:cTn id="15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29000"/>
                            </p:stCondLst>
                            <p:childTnLst>
                              <p:par>
                                <p:cTn id="1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0000"/>
                            </p:stCondLst>
                            <p:childTnLst>
                              <p:par>
                                <p:cTn id="16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31000"/>
                            </p:stCondLst>
                            <p:childTnLst>
                              <p:par>
                                <p:cTn id="16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32000"/>
                            </p:stCondLst>
                            <p:childTnLst>
                              <p:par>
                                <p:cTn id="17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33000"/>
                            </p:stCondLst>
                            <p:childTnLst>
                              <p:par>
                                <p:cTn id="17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34000"/>
                            </p:stCondLst>
                            <p:childTnLst>
                              <p:par>
                                <p:cTn id="17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35000"/>
                            </p:stCondLst>
                            <p:childTnLst>
                              <p:par>
                                <p:cTn id="18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36000"/>
                            </p:stCondLst>
                            <p:childTnLst>
                              <p:par>
                                <p:cTn id="18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37000"/>
                            </p:stCondLst>
                            <p:childTnLst>
                              <p:par>
                                <p:cTn id="18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38000"/>
                            </p:stCondLst>
                            <p:childTnLst>
                              <p:par>
                                <p:cTn id="18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39000"/>
                            </p:stCondLst>
                            <p:childTnLst>
                              <p:par>
                                <p:cTn id="19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40000"/>
                            </p:stCondLst>
                            <p:childTnLst>
                              <p:par>
                                <p:cTn id="19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41000"/>
                            </p:stCondLst>
                            <p:childTnLst>
                              <p:par>
                                <p:cTn id="19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42000"/>
                            </p:stCondLst>
                            <p:childTnLst>
                              <p:par>
                                <p:cTn id="20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43000"/>
                            </p:stCondLst>
                            <p:childTnLst>
                              <p:par>
                                <p:cTn id="20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44000"/>
                            </p:stCondLst>
                            <p:childTnLst>
                              <p:par>
                                <p:cTn id="20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45000"/>
                            </p:stCondLst>
                            <p:childTnLst>
                              <p:par>
                                <p:cTn id="21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46000"/>
                            </p:stCondLst>
                            <p:childTnLst>
                              <p:par>
                                <p:cTn id="21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47000"/>
                            </p:stCondLst>
                            <p:childTnLst>
                              <p:par>
                                <p:cTn id="21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48000"/>
                            </p:stCondLst>
                            <p:childTnLst>
                              <p:par>
                                <p:cTn id="21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49000"/>
                            </p:stCondLst>
                            <p:childTnLst>
                              <p:par>
                                <p:cTn id="22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50000"/>
                            </p:stCondLst>
                            <p:childTnLst>
                              <p:par>
                                <p:cTn id="22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51000"/>
                            </p:stCondLst>
                            <p:childTnLst>
                              <p:par>
                                <p:cTn id="22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52000"/>
                            </p:stCondLst>
                            <p:childTnLst>
                              <p:par>
                                <p:cTn id="2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53000"/>
                            </p:stCondLst>
                            <p:childTnLst>
                              <p:par>
                                <p:cTn id="2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54000"/>
                            </p:stCondLst>
                            <p:childTnLst>
                              <p:par>
                                <p:cTn id="2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55000"/>
                            </p:stCondLst>
                            <p:childTnLst>
                              <p:par>
                                <p:cTn id="2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56000"/>
                            </p:stCondLst>
                            <p:childTnLst>
                              <p:par>
                                <p:cTn id="2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57000"/>
                            </p:stCondLst>
                            <p:childTnLst>
                              <p:par>
                                <p:cTn id="2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58000"/>
                            </p:stCondLst>
                            <p:childTnLst>
                              <p:par>
                                <p:cTn id="2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59000"/>
                            </p:stCondLst>
                            <p:childTnLst>
                              <p:par>
                                <p:cTn id="2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60000"/>
                            </p:stCondLst>
                            <p:childTnLst>
                              <p:par>
                                <p:cTn id="2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37983" grpId="0" animBg="1"/>
      <p:bldP spid="15401" grpId="0" animBg="1"/>
      <p:bldP spid="15408" grpId="0" animBg="1"/>
      <p:bldP spid="15409" grpId="0"/>
      <p:bldP spid="15415" grpId="0" animBg="1"/>
      <p:bldP spid="15419" grpId="0" animBg="1"/>
      <p:bldP spid="15421" grpId="0" animBg="1"/>
      <p:bldP spid="15422" grpId="0" animBg="1"/>
      <p:bldP spid="15424" grpId="0" animBg="1"/>
      <p:bldP spid="15424" grpId="1" animBg="1"/>
      <p:bldP spid="38" grpId="0"/>
      <p:bldP spid="35" grpId="0" animBg="1"/>
      <p:bldP spid="36" grpId="0" animBg="1"/>
      <p:bldP spid="37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84742" y="1489503"/>
            <a:ext cx="2390105" cy="2461217"/>
            <a:chOff x="684742" y="1309669"/>
            <a:chExt cx="2641051" cy="2641051"/>
          </a:xfrm>
        </p:grpSpPr>
        <p:pic>
          <p:nvPicPr>
            <p:cNvPr id="67" name="Picture 66" descr="Background pattern&#10;&#10;Description automatically generated">
              <a:extLst>
                <a:ext uri="{FF2B5EF4-FFF2-40B4-BE49-F238E27FC236}">
                  <a16:creationId xmlns:a16="http://schemas.microsoft.com/office/drawing/2014/main" id="{D34B95E4-AD9F-47C1-B4AF-E5E4EAA05FF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3"/>
                </a:ext>
              </a:extLst>
            </a:blip>
            <a:srcRect l="17382" r="20120" b="2"/>
            <a:stretch/>
          </p:blipFill>
          <p:spPr>
            <a:xfrm>
              <a:off x="684742" y="1309669"/>
              <a:ext cx="2641051" cy="2641051"/>
            </a:xfrm>
            <a:custGeom>
              <a:avLst/>
              <a:gdLst/>
              <a:ahLst/>
              <a:cxnLst/>
              <a:rect l="l" t="t" r="r" b="b"/>
              <a:pathLst>
                <a:path w="4627646" h="4627648">
                  <a:moveTo>
                    <a:pt x="2313823" y="0"/>
                  </a:moveTo>
                  <a:cubicBezTo>
                    <a:pt x="3591712" y="0"/>
                    <a:pt x="4627646" y="1035934"/>
                    <a:pt x="4627646" y="2313824"/>
                  </a:cubicBezTo>
                  <a:cubicBezTo>
                    <a:pt x="4627646" y="3591714"/>
                    <a:pt x="3591712" y="4627648"/>
                    <a:pt x="2313823" y="4627648"/>
                  </a:cubicBezTo>
                  <a:cubicBezTo>
                    <a:pt x="1035934" y="4627648"/>
                    <a:pt x="0" y="3591714"/>
                    <a:pt x="0" y="2313824"/>
                  </a:cubicBezTo>
                  <a:cubicBezTo>
                    <a:pt x="0" y="1035934"/>
                    <a:pt x="1035934" y="0"/>
                    <a:pt x="2313823" y="0"/>
                  </a:cubicBezTo>
                  <a:close/>
                </a:path>
              </a:pathLst>
            </a:custGeom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</p:pic>
        <p:pic>
          <p:nvPicPr>
            <p:cNvPr id="72" name="Picture 71" descr="A picture containing toy, doll&#10;&#10;Description automatically generated">
              <a:extLst>
                <a:ext uri="{FF2B5EF4-FFF2-40B4-BE49-F238E27FC236}">
                  <a16:creationId xmlns:a16="http://schemas.microsoft.com/office/drawing/2014/main" id="{1F793E08-00F5-4DE2-BD48-5B0EBF3B97C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62973" y="1493314"/>
              <a:ext cx="2044360" cy="2044360"/>
            </a:xfrm>
            <a:prstGeom prst="rect">
              <a:avLst/>
            </a:prstGeom>
          </p:spPr>
        </p:pic>
      </p:grpSp>
      <p:sp>
        <p:nvSpPr>
          <p:cNvPr id="14345" name="Text Box 12"/>
          <p:cNvSpPr txBox="1">
            <a:spLocks noChangeArrowheads="1"/>
          </p:cNvSpPr>
          <p:nvPr/>
        </p:nvSpPr>
        <p:spPr bwMode="auto">
          <a:xfrm>
            <a:off x="749424" y="360819"/>
            <a:ext cx="8431088" cy="907941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000" dirty="0"/>
              <a:t> 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ho 3 điểm A, B, C không thẳng hàng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vẽ đường trò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qua</a:t>
            </a:r>
          </a:p>
          <a:p>
            <a:pPr eaLnBrk="1" hangingPunct="1">
              <a:spcBef>
                <a:spcPts val="6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ba điểm đó.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116" name="Oval 36"/>
          <p:cNvSpPr>
            <a:spLocks noChangeArrowheads="1"/>
          </p:cNvSpPr>
          <p:nvPr/>
        </p:nvSpPr>
        <p:spPr bwMode="auto">
          <a:xfrm>
            <a:off x="6718300" y="4586288"/>
            <a:ext cx="55563" cy="55562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44" name="Text Box 60"/>
          <p:cNvSpPr txBox="1">
            <a:spLocks noChangeArrowheads="1"/>
          </p:cNvSpPr>
          <p:nvPr/>
        </p:nvSpPr>
        <p:spPr bwMode="auto">
          <a:xfrm>
            <a:off x="5867400" y="3887788"/>
            <a:ext cx="266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>
                <a:latin typeface=".VnBodoniH" pitchFamily="34" charset="0"/>
              </a:rPr>
              <a:t>A</a:t>
            </a:r>
          </a:p>
        </p:txBody>
      </p:sp>
      <p:sp>
        <p:nvSpPr>
          <p:cNvPr id="16445" name="Text Box 61"/>
          <p:cNvSpPr txBox="1">
            <a:spLocks noChangeArrowheads="1"/>
          </p:cNvSpPr>
          <p:nvPr/>
        </p:nvSpPr>
        <p:spPr bwMode="auto">
          <a:xfrm>
            <a:off x="7086600" y="5183188"/>
            <a:ext cx="266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>
                <a:latin typeface=".VnBodoniH" pitchFamily="34" charset="0"/>
              </a:rPr>
              <a:t>B</a:t>
            </a:r>
          </a:p>
        </p:txBody>
      </p:sp>
      <p:sp>
        <p:nvSpPr>
          <p:cNvPr id="16446" name="Text Box 62"/>
          <p:cNvSpPr txBox="1">
            <a:spLocks noChangeArrowheads="1"/>
          </p:cNvSpPr>
          <p:nvPr/>
        </p:nvSpPr>
        <p:spPr bwMode="auto">
          <a:xfrm>
            <a:off x="7620000" y="2973388"/>
            <a:ext cx="266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>
                <a:latin typeface=".VnBodoniH" pitchFamily="34" charset="0"/>
              </a:rPr>
              <a:t>C</a:t>
            </a:r>
          </a:p>
        </p:txBody>
      </p:sp>
      <p:sp>
        <p:nvSpPr>
          <p:cNvPr id="46120" name="Oval 40"/>
          <p:cNvSpPr>
            <a:spLocks noChangeArrowheads="1"/>
          </p:cNvSpPr>
          <p:nvPr/>
        </p:nvSpPr>
        <p:spPr bwMode="auto">
          <a:xfrm>
            <a:off x="6891338" y="3608388"/>
            <a:ext cx="55562" cy="55562"/>
          </a:xfrm>
          <a:prstGeom prst="ellipse">
            <a:avLst/>
          </a:prstGeom>
          <a:solidFill>
            <a:srgbClr val="FF0066"/>
          </a:solidFill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21" name="Oval 41"/>
          <p:cNvSpPr>
            <a:spLocks noChangeArrowheads="1"/>
          </p:cNvSpPr>
          <p:nvPr/>
        </p:nvSpPr>
        <p:spPr bwMode="auto">
          <a:xfrm>
            <a:off x="7150100" y="4103688"/>
            <a:ext cx="55563" cy="55562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22" name="Oval 42"/>
          <p:cNvSpPr>
            <a:spLocks noChangeArrowheads="1"/>
          </p:cNvSpPr>
          <p:nvPr/>
        </p:nvSpPr>
        <p:spPr bwMode="auto">
          <a:xfrm>
            <a:off x="7213600" y="5068888"/>
            <a:ext cx="55563" cy="55562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23" name="Oval 43"/>
          <p:cNvSpPr>
            <a:spLocks noChangeArrowheads="1"/>
          </p:cNvSpPr>
          <p:nvPr/>
        </p:nvSpPr>
        <p:spPr bwMode="auto">
          <a:xfrm>
            <a:off x="7581900" y="3163888"/>
            <a:ext cx="55563" cy="55562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24" name="Line 44"/>
          <p:cNvSpPr>
            <a:spLocks noChangeShapeType="1"/>
          </p:cNvSpPr>
          <p:nvPr/>
        </p:nvSpPr>
        <p:spPr bwMode="auto">
          <a:xfrm flipV="1">
            <a:off x="6464300" y="4344988"/>
            <a:ext cx="76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125" name="Line 45"/>
          <p:cNvSpPr>
            <a:spLocks noChangeShapeType="1"/>
          </p:cNvSpPr>
          <p:nvPr/>
        </p:nvSpPr>
        <p:spPr bwMode="auto">
          <a:xfrm flipV="1">
            <a:off x="6908800" y="4751388"/>
            <a:ext cx="76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6126" name="Group 46"/>
          <p:cNvGrpSpPr>
            <a:grpSpLocks/>
          </p:cNvGrpSpPr>
          <p:nvPr/>
        </p:nvGrpSpPr>
        <p:grpSpPr bwMode="auto">
          <a:xfrm>
            <a:off x="6807200" y="4535488"/>
            <a:ext cx="88900" cy="152400"/>
            <a:chOff x="4344" y="1904"/>
            <a:chExt cx="56" cy="96"/>
          </a:xfrm>
        </p:grpSpPr>
        <p:sp>
          <p:nvSpPr>
            <p:cNvPr id="14401" name="Line 47"/>
            <p:cNvSpPr>
              <a:spLocks noChangeShapeType="1"/>
            </p:cNvSpPr>
            <p:nvPr/>
          </p:nvSpPr>
          <p:spPr bwMode="auto">
            <a:xfrm>
              <a:off x="4352" y="190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02" name="Line 48"/>
            <p:cNvSpPr>
              <a:spLocks noChangeShapeType="1"/>
            </p:cNvSpPr>
            <p:nvPr/>
          </p:nvSpPr>
          <p:spPr bwMode="auto">
            <a:xfrm flipH="1">
              <a:off x="4344" y="195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129" name="Group 49"/>
          <p:cNvGrpSpPr>
            <a:grpSpLocks/>
          </p:cNvGrpSpPr>
          <p:nvPr/>
        </p:nvGrpSpPr>
        <p:grpSpPr bwMode="auto">
          <a:xfrm>
            <a:off x="7162800" y="3354388"/>
            <a:ext cx="114300" cy="190500"/>
            <a:chOff x="4608" y="1080"/>
            <a:chExt cx="72" cy="120"/>
          </a:xfrm>
        </p:grpSpPr>
        <p:sp>
          <p:nvSpPr>
            <p:cNvPr id="14399" name="Line 50"/>
            <p:cNvSpPr>
              <a:spLocks noChangeShapeType="1"/>
            </p:cNvSpPr>
            <p:nvPr/>
          </p:nvSpPr>
          <p:spPr bwMode="auto">
            <a:xfrm>
              <a:off x="4608" y="1104"/>
              <a:ext cx="4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00" name="Line 51"/>
            <p:cNvSpPr>
              <a:spLocks noChangeShapeType="1"/>
            </p:cNvSpPr>
            <p:nvPr/>
          </p:nvSpPr>
          <p:spPr bwMode="auto">
            <a:xfrm>
              <a:off x="4632" y="1080"/>
              <a:ext cx="4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132" name="Group 52"/>
          <p:cNvGrpSpPr>
            <a:grpSpLocks/>
          </p:cNvGrpSpPr>
          <p:nvPr/>
        </p:nvGrpSpPr>
        <p:grpSpPr bwMode="auto">
          <a:xfrm>
            <a:off x="6553200" y="3722688"/>
            <a:ext cx="114300" cy="190500"/>
            <a:chOff x="4608" y="1080"/>
            <a:chExt cx="72" cy="120"/>
          </a:xfrm>
        </p:grpSpPr>
        <p:sp>
          <p:nvSpPr>
            <p:cNvPr id="14397" name="Line 53"/>
            <p:cNvSpPr>
              <a:spLocks noChangeShapeType="1"/>
            </p:cNvSpPr>
            <p:nvPr/>
          </p:nvSpPr>
          <p:spPr bwMode="auto">
            <a:xfrm>
              <a:off x="4608" y="1104"/>
              <a:ext cx="48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98" name="Line 54"/>
            <p:cNvSpPr>
              <a:spLocks noChangeShapeType="1"/>
            </p:cNvSpPr>
            <p:nvPr/>
          </p:nvSpPr>
          <p:spPr bwMode="auto">
            <a:xfrm>
              <a:off x="4632" y="1080"/>
              <a:ext cx="48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135" name="Group 55"/>
          <p:cNvGrpSpPr>
            <a:grpSpLocks/>
          </p:cNvGrpSpPr>
          <p:nvPr/>
        </p:nvGrpSpPr>
        <p:grpSpPr bwMode="auto">
          <a:xfrm>
            <a:off x="6972300" y="3557588"/>
            <a:ext cx="152400" cy="228600"/>
            <a:chOff x="4424" y="1200"/>
            <a:chExt cx="96" cy="144"/>
          </a:xfrm>
        </p:grpSpPr>
        <p:sp>
          <p:nvSpPr>
            <p:cNvPr id="14395" name="Line 56"/>
            <p:cNvSpPr>
              <a:spLocks noChangeShapeType="1"/>
            </p:cNvSpPr>
            <p:nvPr/>
          </p:nvSpPr>
          <p:spPr bwMode="auto">
            <a:xfrm>
              <a:off x="4464" y="1200"/>
              <a:ext cx="4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96" name="Line 57"/>
            <p:cNvSpPr>
              <a:spLocks noChangeShapeType="1"/>
            </p:cNvSpPr>
            <p:nvPr/>
          </p:nvSpPr>
          <p:spPr bwMode="auto">
            <a:xfrm flipV="1">
              <a:off x="4424" y="1296"/>
              <a:ext cx="96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6138" name="Text Box 58"/>
          <p:cNvSpPr txBox="1">
            <a:spLocks noChangeArrowheads="1"/>
          </p:cNvSpPr>
          <p:nvPr/>
        </p:nvSpPr>
        <p:spPr bwMode="auto">
          <a:xfrm>
            <a:off x="7162800" y="40401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O</a:t>
            </a:r>
          </a:p>
        </p:txBody>
      </p:sp>
      <p:grpSp>
        <p:nvGrpSpPr>
          <p:cNvPr id="46139" name="Group 59"/>
          <p:cNvGrpSpPr>
            <a:grpSpLocks/>
          </p:cNvGrpSpPr>
          <p:nvPr/>
        </p:nvGrpSpPr>
        <p:grpSpPr bwMode="auto">
          <a:xfrm>
            <a:off x="6508750" y="3100388"/>
            <a:ext cx="706438" cy="285750"/>
            <a:chOff x="1636" y="865"/>
            <a:chExt cx="878" cy="355"/>
          </a:xfrm>
        </p:grpSpPr>
        <p:sp>
          <p:nvSpPr>
            <p:cNvPr id="14393" name="Freeform 60"/>
            <p:cNvSpPr>
              <a:spLocks/>
            </p:cNvSpPr>
            <p:nvPr/>
          </p:nvSpPr>
          <p:spPr bwMode="auto">
            <a:xfrm>
              <a:off x="1636" y="865"/>
              <a:ext cx="878" cy="355"/>
            </a:xfrm>
            <a:custGeom>
              <a:avLst/>
              <a:gdLst>
                <a:gd name="T0" fmla="*/ 878 w 878"/>
                <a:gd name="T1" fmla="*/ 0 h 355"/>
                <a:gd name="T2" fmla="*/ 815 w 878"/>
                <a:gd name="T3" fmla="*/ 2 h 355"/>
                <a:gd name="T4" fmla="*/ 753 w 878"/>
                <a:gd name="T5" fmla="*/ 7 h 355"/>
                <a:gd name="T6" fmla="*/ 691 w 878"/>
                <a:gd name="T7" fmla="*/ 15 h 355"/>
                <a:gd name="T8" fmla="*/ 629 w 878"/>
                <a:gd name="T9" fmla="*/ 26 h 355"/>
                <a:gd name="T10" fmla="*/ 569 w 878"/>
                <a:gd name="T11" fmla="*/ 39 h 355"/>
                <a:gd name="T12" fmla="*/ 512 w 878"/>
                <a:gd name="T13" fmla="*/ 54 h 355"/>
                <a:gd name="T14" fmla="*/ 455 w 878"/>
                <a:gd name="T15" fmla="*/ 72 h 355"/>
                <a:gd name="T16" fmla="*/ 398 w 878"/>
                <a:gd name="T17" fmla="*/ 93 h 355"/>
                <a:gd name="T18" fmla="*/ 343 w 878"/>
                <a:gd name="T19" fmla="*/ 119 h 355"/>
                <a:gd name="T20" fmla="*/ 288 w 878"/>
                <a:gd name="T21" fmla="*/ 145 h 355"/>
                <a:gd name="T22" fmla="*/ 237 w 878"/>
                <a:gd name="T23" fmla="*/ 174 h 355"/>
                <a:gd name="T24" fmla="*/ 187 w 878"/>
                <a:gd name="T25" fmla="*/ 205 h 355"/>
                <a:gd name="T26" fmla="*/ 138 w 878"/>
                <a:gd name="T27" fmla="*/ 238 h 355"/>
                <a:gd name="T28" fmla="*/ 89 w 878"/>
                <a:gd name="T29" fmla="*/ 275 h 355"/>
                <a:gd name="T30" fmla="*/ 44 w 878"/>
                <a:gd name="T31" fmla="*/ 311 h 355"/>
                <a:gd name="T32" fmla="*/ 0 w 878"/>
                <a:gd name="T33" fmla="*/ 353 h 355"/>
                <a:gd name="T34" fmla="*/ 3 w 878"/>
                <a:gd name="T35" fmla="*/ 355 h 355"/>
                <a:gd name="T36" fmla="*/ 47 w 878"/>
                <a:gd name="T37" fmla="*/ 316 h 355"/>
                <a:gd name="T38" fmla="*/ 94 w 878"/>
                <a:gd name="T39" fmla="*/ 277 h 355"/>
                <a:gd name="T40" fmla="*/ 141 w 878"/>
                <a:gd name="T41" fmla="*/ 244 h 355"/>
                <a:gd name="T42" fmla="*/ 190 w 878"/>
                <a:gd name="T43" fmla="*/ 210 h 355"/>
                <a:gd name="T44" fmla="*/ 239 w 878"/>
                <a:gd name="T45" fmla="*/ 179 h 355"/>
                <a:gd name="T46" fmla="*/ 291 w 878"/>
                <a:gd name="T47" fmla="*/ 150 h 355"/>
                <a:gd name="T48" fmla="*/ 346 w 878"/>
                <a:gd name="T49" fmla="*/ 124 h 355"/>
                <a:gd name="T50" fmla="*/ 400 w 878"/>
                <a:gd name="T51" fmla="*/ 101 h 355"/>
                <a:gd name="T52" fmla="*/ 455 w 878"/>
                <a:gd name="T53" fmla="*/ 77 h 355"/>
                <a:gd name="T54" fmla="*/ 512 w 878"/>
                <a:gd name="T55" fmla="*/ 59 h 355"/>
                <a:gd name="T56" fmla="*/ 571 w 878"/>
                <a:gd name="T57" fmla="*/ 44 h 355"/>
                <a:gd name="T58" fmla="*/ 631 w 878"/>
                <a:gd name="T59" fmla="*/ 31 h 355"/>
                <a:gd name="T60" fmla="*/ 691 w 878"/>
                <a:gd name="T61" fmla="*/ 20 h 355"/>
                <a:gd name="T62" fmla="*/ 753 w 878"/>
                <a:gd name="T63" fmla="*/ 13 h 355"/>
                <a:gd name="T64" fmla="*/ 815 w 878"/>
                <a:gd name="T65" fmla="*/ 7 h 355"/>
                <a:gd name="T66" fmla="*/ 878 w 878"/>
                <a:gd name="T67" fmla="*/ 5 h 355"/>
                <a:gd name="T68" fmla="*/ 878 w 878"/>
                <a:gd name="T69" fmla="*/ 0 h 35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878" h="355">
                  <a:moveTo>
                    <a:pt x="878" y="0"/>
                  </a:moveTo>
                  <a:lnTo>
                    <a:pt x="815" y="2"/>
                  </a:lnTo>
                  <a:lnTo>
                    <a:pt x="753" y="7"/>
                  </a:lnTo>
                  <a:lnTo>
                    <a:pt x="691" y="15"/>
                  </a:lnTo>
                  <a:lnTo>
                    <a:pt x="629" y="26"/>
                  </a:lnTo>
                  <a:lnTo>
                    <a:pt x="569" y="39"/>
                  </a:lnTo>
                  <a:lnTo>
                    <a:pt x="512" y="54"/>
                  </a:lnTo>
                  <a:lnTo>
                    <a:pt x="455" y="72"/>
                  </a:lnTo>
                  <a:lnTo>
                    <a:pt x="398" y="93"/>
                  </a:lnTo>
                  <a:lnTo>
                    <a:pt x="343" y="119"/>
                  </a:lnTo>
                  <a:lnTo>
                    <a:pt x="288" y="145"/>
                  </a:lnTo>
                  <a:lnTo>
                    <a:pt x="237" y="174"/>
                  </a:lnTo>
                  <a:lnTo>
                    <a:pt x="187" y="205"/>
                  </a:lnTo>
                  <a:lnTo>
                    <a:pt x="138" y="238"/>
                  </a:lnTo>
                  <a:lnTo>
                    <a:pt x="89" y="275"/>
                  </a:lnTo>
                  <a:lnTo>
                    <a:pt x="44" y="311"/>
                  </a:lnTo>
                  <a:lnTo>
                    <a:pt x="0" y="353"/>
                  </a:lnTo>
                  <a:lnTo>
                    <a:pt x="3" y="355"/>
                  </a:lnTo>
                  <a:lnTo>
                    <a:pt x="47" y="316"/>
                  </a:lnTo>
                  <a:lnTo>
                    <a:pt x="94" y="277"/>
                  </a:lnTo>
                  <a:lnTo>
                    <a:pt x="141" y="244"/>
                  </a:lnTo>
                  <a:lnTo>
                    <a:pt x="190" y="210"/>
                  </a:lnTo>
                  <a:lnTo>
                    <a:pt x="239" y="179"/>
                  </a:lnTo>
                  <a:lnTo>
                    <a:pt x="291" y="150"/>
                  </a:lnTo>
                  <a:lnTo>
                    <a:pt x="346" y="124"/>
                  </a:lnTo>
                  <a:lnTo>
                    <a:pt x="400" y="101"/>
                  </a:lnTo>
                  <a:lnTo>
                    <a:pt x="455" y="77"/>
                  </a:lnTo>
                  <a:lnTo>
                    <a:pt x="512" y="59"/>
                  </a:lnTo>
                  <a:lnTo>
                    <a:pt x="571" y="44"/>
                  </a:lnTo>
                  <a:lnTo>
                    <a:pt x="631" y="31"/>
                  </a:lnTo>
                  <a:lnTo>
                    <a:pt x="691" y="20"/>
                  </a:lnTo>
                  <a:lnTo>
                    <a:pt x="753" y="13"/>
                  </a:lnTo>
                  <a:lnTo>
                    <a:pt x="815" y="7"/>
                  </a:lnTo>
                  <a:lnTo>
                    <a:pt x="878" y="5"/>
                  </a:lnTo>
                  <a:lnTo>
                    <a:pt x="878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94" name="Freeform 61"/>
            <p:cNvSpPr>
              <a:spLocks/>
            </p:cNvSpPr>
            <p:nvPr/>
          </p:nvSpPr>
          <p:spPr bwMode="auto">
            <a:xfrm>
              <a:off x="1636" y="1215"/>
              <a:ext cx="3" cy="5"/>
            </a:xfrm>
            <a:custGeom>
              <a:avLst/>
              <a:gdLst>
                <a:gd name="T0" fmla="*/ 0 w 3"/>
                <a:gd name="T1" fmla="*/ 0 h 5"/>
                <a:gd name="T2" fmla="*/ 0 w 3"/>
                <a:gd name="T3" fmla="*/ 3 h 5"/>
                <a:gd name="T4" fmla="*/ 0 w 3"/>
                <a:gd name="T5" fmla="*/ 3 h 5"/>
                <a:gd name="T6" fmla="*/ 3 w 3"/>
                <a:gd name="T7" fmla="*/ 5 h 5"/>
                <a:gd name="T8" fmla="*/ 3 w 3"/>
                <a:gd name="T9" fmla="*/ 5 h 5"/>
                <a:gd name="T10" fmla="*/ 3 w 3"/>
                <a:gd name="T11" fmla="*/ 5 h 5"/>
                <a:gd name="T12" fmla="*/ 0 w 3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" h="5">
                  <a:moveTo>
                    <a:pt x="0" y="0"/>
                  </a:moveTo>
                  <a:lnTo>
                    <a:pt x="0" y="3"/>
                  </a:lnTo>
                  <a:lnTo>
                    <a:pt x="3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142" name="Group 62"/>
          <p:cNvGrpSpPr>
            <a:grpSpLocks/>
          </p:cNvGrpSpPr>
          <p:nvPr/>
        </p:nvGrpSpPr>
        <p:grpSpPr bwMode="auto">
          <a:xfrm>
            <a:off x="6188075" y="4092575"/>
            <a:ext cx="285750" cy="704850"/>
            <a:chOff x="1237" y="2142"/>
            <a:chExt cx="355" cy="877"/>
          </a:xfrm>
        </p:grpSpPr>
        <p:sp>
          <p:nvSpPr>
            <p:cNvPr id="14391" name="Freeform 63"/>
            <p:cNvSpPr>
              <a:spLocks/>
            </p:cNvSpPr>
            <p:nvPr/>
          </p:nvSpPr>
          <p:spPr bwMode="auto">
            <a:xfrm>
              <a:off x="1237" y="2142"/>
              <a:ext cx="355" cy="877"/>
            </a:xfrm>
            <a:custGeom>
              <a:avLst/>
              <a:gdLst>
                <a:gd name="T0" fmla="*/ 0 w 355"/>
                <a:gd name="T1" fmla="*/ 0 h 877"/>
                <a:gd name="T2" fmla="*/ 2 w 355"/>
                <a:gd name="T3" fmla="*/ 62 h 877"/>
                <a:gd name="T4" fmla="*/ 7 w 355"/>
                <a:gd name="T5" fmla="*/ 124 h 877"/>
                <a:gd name="T6" fmla="*/ 15 w 355"/>
                <a:gd name="T7" fmla="*/ 187 h 877"/>
                <a:gd name="T8" fmla="*/ 26 w 355"/>
                <a:gd name="T9" fmla="*/ 249 h 877"/>
                <a:gd name="T10" fmla="*/ 39 w 355"/>
                <a:gd name="T11" fmla="*/ 309 h 877"/>
                <a:gd name="T12" fmla="*/ 54 w 355"/>
                <a:gd name="T13" fmla="*/ 366 h 877"/>
                <a:gd name="T14" fmla="*/ 72 w 355"/>
                <a:gd name="T15" fmla="*/ 423 h 877"/>
                <a:gd name="T16" fmla="*/ 93 w 355"/>
                <a:gd name="T17" fmla="*/ 480 h 877"/>
                <a:gd name="T18" fmla="*/ 119 w 355"/>
                <a:gd name="T19" fmla="*/ 534 h 877"/>
                <a:gd name="T20" fmla="*/ 145 w 355"/>
                <a:gd name="T21" fmla="*/ 589 h 877"/>
                <a:gd name="T22" fmla="*/ 174 w 355"/>
                <a:gd name="T23" fmla="*/ 641 h 877"/>
                <a:gd name="T24" fmla="*/ 205 w 355"/>
                <a:gd name="T25" fmla="*/ 693 h 877"/>
                <a:gd name="T26" fmla="*/ 238 w 355"/>
                <a:gd name="T27" fmla="*/ 740 h 877"/>
                <a:gd name="T28" fmla="*/ 275 w 355"/>
                <a:gd name="T29" fmla="*/ 789 h 877"/>
                <a:gd name="T30" fmla="*/ 311 w 355"/>
                <a:gd name="T31" fmla="*/ 833 h 877"/>
                <a:gd name="T32" fmla="*/ 353 w 355"/>
                <a:gd name="T33" fmla="*/ 877 h 877"/>
                <a:gd name="T34" fmla="*/ 355 w 355"/>
                <a:gd name="T35" fmla="*/ 875 h 877"/>
                <a:gd name="T36" fmla="*/ 316 w 355"/>
                <a:gd name="T37" fmla="*/ 830 h 877"/>
                <a:gd name="T38" fmla="*/ 277 w 355"/>
                <a:gd name="T39" fmla="*/ 784 h 877"/>
                <a:gd name="T40" fmla="*/ 244 w 355"/>
                <a:gd name="T41" fmla="*/ 737 h 877"/>
                <a:gd name="T42" fmla="*/ 210 w 355"/>
                <a:gd name="T43" fmla="*/ 688 h 877"/>
                <a:gd name="T44" fmla="*/ 179 w 355"/>
                <a:gd name="T45" fmla="*/ 638 h 877"/>
                <a:gd name="T46" fmla="*/ 150 w 355"/>
                <a:gd name="T47" fmla="*/ 586 h 877"/>
                <a:gd name="T48" fmla="*/ 124 w 355"/>
                <a:gd name="T49" fmla="*/ 532 h 877"/>
                <a:gd name="T50" fmla="*/ 101 w 355"/>
                <a:gd name="T51" fmla="*/ 477 h 877"/>
                <a:gd name="T52" fmla="*/ 77 w 355"/>
                <a:gd name="T53" fmla="*/ 423 h 877"/>
                <a:gd name="T54" fmla="*/ 59 w 355"/>
                <a:gd name="T55" fmla="*/ 366 h 877"/>
                <a:gd name="T56" fmla="*/ 44 w 355"/>
                <a:gd name="T57" fmla="*/ 306 h 877"/>
                <a:gd name="T58" fmla="*/ 31 w 355"/>
                <a:gd name="T59" fmla="*/ 246 h 877"/>
                <a:gd name="T60" fmla="*/ 20 w 355"/>
                <a:gd name="T61" fmla="*/ 187 h 877"/>
                <a:gd name="T62" fmla="*/ 13 w 355"/>
                <a:gd name="T63" fmla="*/ 124 h 877"/>
                <a:gd name="T64" fmla="*/ 7 w 355"/>
                <a:gd name="T65" fmla="*/ 62 h 877"/>
                <a:gd name="T66" fmla="*/ 5 w 355"/>
                <a:gd name="T67" fmla="*/ 0 h 877"/>
                <a:gd name="T68" fmla="*/ 0 w 355"/>
                <a:gd name="T69" fmla="*/ 0 h 87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355" h="877">
                  <a:moveTo>
                    <a:pt x="0" y="0"/>
                  </a:moveTo>
                  <a:lnTo>
                    <a:pt x="2" y="62"/>
                  </a:lnTo>
                  <a:lnTo>
                    <a:pt x="7" y="124"/>
                  </a:lnTo>
                  <a:lnTo>
                    <a:pt x="15" y="187"/>
                  </a:lnTo>
                  <a:lnTo>
                    <a:pt x="26" y="249"/>
                  </a:lnTo>
                  <a:lnTo>
                    <a:pt x="39" y="309"/>
                  </a:lnTo>
                  <a:lnTo>
                    <a:pt x="54" y="366"/>
                  </a:lnTo>
                  <a:lnTo>
                    <a:pt x="72" y="423"/>
                  </a:lnTo>
                  <a:lnTo>
                    <a:pt x="93" y="480"/>
                  </a:lnTo>
                  <a:lnTo>
                    <a:pt x="119" y="534"/>
                  </a:lnTo>
                  <a:lnTo>
                    <a:pt x="145" y="589"/>
                  </a:lnTo>
                  <a:lnTo>
                    <a:pt x="174" y="641"/>
                  </a:lnTo>
                  <a:lnTo>
                    <a:pt x="205" y="693"/>
                  </a:lnTo>
                  <a:lnTo>
                    <a:pt x="238" y="740"/>
                  </a:lnTo>
                  <a:lnTo>
                    <a:pt x="275" y="789"/>
                  </a:lnTo>
                  <a:lnTo>
                    <a:pt x="311" y="833"/>
                  </a:lnTo>
                  <a:lnTo>
                    <a:pt x="353" y="877"/>
                  </a:lnTo>
                  <a:lnTo>
                    <a:pt x="355" y="875"/>
                  </a:lnTo>
                  <a:lnTo>
                    <a:pt x="316" y="830"/>
                  </a:lnTo>
                  <a:lnTo>
                    <a:pt x="277" y="784"/>
                  </a:lnTo>
                  <a:lnTo>
                    <a:pt x="244" y="737"/>
                  </a:lnTo>
                  <a:lnTo>
                    <a:pt x="210" y="688"/>
                  </a:lnTo>
                  <a:lnTo>
                    <a:pt x="179" y="638"/>
                  </a:lnTo>
                  <a:lnTo>
                    <a:pt x="150" y="586"/>
                  </a:lnTo>
                  <a:lnTo>
                    <a:pt x="124" y="532"/>
                  </a:lnTo>
                  <a:lnTo>
                    <a:pt x="101" y="477"/>
                  </a:lnTo>
                  <a:lnTo>
                    <a:pt x="77" y="423"/>
                  </a:lnTo>
                  <a:lnTo>
                    <a:pt x="59" y="366"/>
                  </a:lnTo>
                  <a:lnTo>
                    <a:pt x="44" y="306"/>
                  </a:lnTo>
                  <a:lnTo>
                    <a:pt x="31" y="246"/>
                  </a:lnTo>
                  <a:lnTo>
                    <a:pt x="20" y="187"/>
                  </a:lnTo>
                  <a:lnTo>
                    <a:pt x="13" y="124"/>
                  </a:lnTo>
                  <a:lnTo>
                    <a:pt x="7" y="62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92" name="Freeform 64"/>
            <p:cNvSpPr>
              <a:spLocks/>
            </p:cNvSpPr>
            <p:nvPr/>
          </p:nvSpPr>
          <p:spPr bwMode="auto">
            <a:xfrm>
              <a:off x="1590" y="3017"/>
              <a:ext cx="2" cy="2"/>
            </a:xfrm>
            <a:custGeom>
              <a:avLst/>
              <a:gdLst>
                <a:gd name="T0" fmla="*/ 2 w 2"/>
                <a:gd name="T1" fmla="*/ 0 h 2"/>
                <a:gd name="T2" fmla="*/ 2 w 2"/>
                <a:gd name="T3" fmla="*/ 0 h 2"/>
                <a:gd name="T4" fmla="*/ 2 w 2"/>
                <a:gd name="T5" fmla="*/ 0 h 2"/>
                <a:gd name="T6" fmla="*/ 0 w 2"/>
                <a:gd name="T7" fmla="*/ 2 h 2"/>
                <a:gd name="T8" fmla="*/ 0 w 2"/>
                <a:gd name="T9" fmla="*/ 2 h 2"/>
                <a:gd name="T10" fmla="*/ 0 w 2"/>
                <a:gd name="T11" fmla="*/ 2 h 2"/>
                <a:gd name="T12" fmla="*/ 2 w 2"/>
                <a:gd name="T13" fmla="*/ 0 h 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" h="2">
                  <a:moveTo>
                    <a:pt x="2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145" name="Group 65"/>
          <p:cNvGrpSpPr>
            <a:grpSpLocks/>
          </p:cNvGrpSpPr>
          <p:nvPr/>
        </p:nvGrpSpPr>
        <p:grpSpPr bwMode="auto">
          <a:xfrm>
            <a:off x="6197600" y="3367088"/>
            <a:ext cx="323850" cy="742950"/>
            <a:chOff x="1237" y="1218"/>
            <a:chExt cx="402" cy="924"/>
          </a:xfrm>
        </p:grpSpPr>
        <p:sp>
          <p:nvSpPr>
            <p:cNvPr id="14388" name="Freeform 66"/>
            <p:cNvSpPr>
              <a:spLocks/>
            </p:cNvSpPr>
            <p:nvPr/>
          </p:nvSpPr>
          <p:spPr bwMode="auto">
            <a:xfrm>
              <a:off x="1239" y="2095"/>
              <a:ext cx="5" cy="1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0 w 5"/>
                <a:gd name="T5" fmla="*/ 0 h 1"/>
                <a:gd name="T6" fmla="*/ 5 w 5"/>
                <a:gd name="T7" fmla="*/ 0 h 1"/>
                <a:gd name="T8" fmla="*/ 5 w 5"/>
                <a:gd name="T9" fmla="*/ 0 h 1"/>
                <a:gd name="T10" fmla="*/ 5 w 5"/>
                <a:gd name="T11" fmla="*/ 0 h 1"/>
                <a:gd name="T12" fmla="*/ 0 w 5"/>
                <a:gd name="T13" fmla="*/ 0 h 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89" name="Freeform 67"/>
            <p:cNvSpPr>
              <a:spLocks/>
            </p:cNvSpPr>
            <p:nvPr/>
          </p:nvSpPr>
          <p:spPr bwMode="auto">
            <a:xfrm>
              <a:off x="1237" y="2095"/>
              <a:ext cx="7" cy="47"/>
            </a:xfrm>
            <a:custGeom>
              <a:avLst/>
              <a:gdLst>
                <a:gd name="T0" fmla="*/ 2 w 7"/>
                <a:gd name="T1" fmla="*/ 0 h 47"/>
                <a:gd name="T2" fmla="*/ 0 w 7"/>
                <a:gd name="T3" fmla="*/ 23 h 47"/>
                <a:gd name="T4" fmla="*/ 0 w 7"/>
                <a:gd name="T5" fmla="*/ 47 h 47"/>
                <a:gd name="T6" fmla="*/ 5 w 7"/>
                <a:gd name="T7" fmla="*/ 47 h 47"/>
                <a:gd name="T8" fmla="*/ 7 w 7"/>
                <a:gd name="T9" fmla="*/ 23 h 47"/>
                <a:gd name="T10" fmla="*/ 7 w 7"/>
                <a:gd name="T11" fmla="*/ 0 h 47"/>
                <a:gd name="T12" fmla="*/ 2 w 7"/>
                <a:gd name="T13" fmla="*/ 0 h 4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" h="47">
                  <a:moveTo>
                    <a:pt x="2" y="0"/>
                  </a:moveTo>
                  <a:lnTo>
                    <a:pt x="0" y="23"/>
                  </a:lnTo>
                  <a:lnTo>
                    <a:pt x="0" y="47"/>
                  </a:lnTo>
                  <a:lnTo>
                    <a:pt x="5" y="47"/>
                  </a:lnTo>
                  <a:lnTo>
                    <a:pt x="7" y="23"/>
                  </a:lnTo>
                  <a:lnTo>
                    <a:pt x="7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90" name="Freeform 68"/>
            <p:cNvSpPr>
              <a:spLocks/>
            </p:cNvSpPr>
            <p:nvPr/>
          </p:nvSpPr>
          <p:spPr bwMode="auto">
            <a:xfrm>
              <a:off x="1239" y="1218"/>
              <a:ext cx="400" cy="877"/>
            </a:xfrm>
            <a:custGeom>
              <a:avLst/>
              <a:gdLst>
                <a:gd name="T0" fmla="*/ 5 w 400"/>
                <a:gd name="T1" fmla="*/ 877 h 877"/>
                <a:gd name="T2" fmla="*/ 8 w 400"/>
                <a:gd name="T3" fmla="*/ 812 h 877"/>
                <a:gd name="T4" fmla="*/ 16 w 400"/>
                <a:gd name="T5" fmla="*/ 750 h 877"/>
                <a:gd name="T6" fmla="*/ 26 w 400"/>
                <a:gd name="T7" fmla="*/ 688 h 877"/>
                <a:gd name="T8" fmla="*/ 39 w 400"/>
                <a:gd name="T9" fmla="*/ 628 h 877"/>
                <a:gd name="T10" fmla="*/ 55 w 400"/>
                <a:gd name="T11" fmla="*/ 566 h 877"/>
                <a:gd name="T12" fmla="*/ 75 w 400"/>
                <a:gd name="T13" fmla="*/ 508 h 877"/>
                <a:gd name="T14" fmla="*/ 96 w 400"/>
                <a:gd name="T15" fmla="*/ 451 h 877"/>
                <a:gd name="T16" fmla="*/ 120 w 400"/>
                <a:gd name="T17" fmla="*/ 394 h 877"/>
                <a:gd name="T18" fmla="*/ 148 w 400"/>
                <a:gd name="T19" fmla="*/ 340 h 877"/>
                <a:gd name="T20" fmla="*/ 177 w 400"/>
                <a:gd name="T21" fmla="*/ 285 h 877"/>
                <a:gd name="T22" fmla="*/ 208 w 400"/>
                <a:gd name="T23" fmla="*/ 236 h 877"/>
                <a:gd name="T24" fmla="*/ 242 w 400"/>
                <a:gd name="T25" fmla="*/ 184 h 877"/>
                <a:gd name="T26" fmla="*/ 278 w 400"/>
                <a:gd name="T27" fmla="*/ 137 h 877"/>
                <a:gd name="T28" fmla="*/ 317 w 400"/>
                <a:gd name="T29" fmla="*/ 90 h 877"/>
                <a:gd name="T30" fmla="*/ 358 w 400"/>
                <a:gd name="T31" fmla="*/ 46 h 877"/>
                <a:gd name="T32" fmla="*/ 400 w 400"/>
                <a:gd name="T33" fmla="*/ 2 h 877"/>
                <a:gd name="T34" fmla="*/ 397 w 400"/>
                <a:gd name="T35" fmla="*/ 0 h 877"/>
                <a:gd name="T36" fmla="*/ 353 w 400"/>
                <a:gd name="T37" fmla="*/ 41 h 877"/>
                <a:gd name="T38" fmla="*/ 314 w 400"/>
                <a:gd name="T39" fmla="*/ 85 h 877"/>
                <a:gd name="T40" fmla="*/ 275 w 400"/>
                <a:gd name="T41" fmla="*/ 132 h 877"/>
                <a:gd name="T42" fmla="*/ 236 w 400"/>
                <a:gd name="T43" fmla="*/ 181 h 877"/>
                <a:gd name="T44" fmla="*/ 203 w 400"/>
                <a:gd name="T45" fmla="*/ 231 h 877"/>
                <a:gd name="T46" fmla="*/ 172 w 400"/>
                <a:gd name="T47" fmla="*/ 283 h 877"/>
                <a:gd name="T48" fmla="*/ 143 w 400"/>
                <a:gd name="T49" fmla="*/ 337 h 877"/>
                <a:gd name="T50" fmla="*/ 114 w 400"/>
                <a:gd name="T51" fmla="*/ 392 h 877"/>
                <a:gd name="T52" fmla="*/ 91 w 400"/>
                <a:gd name="T53" fmla="*/ 449 h 877"/>
                <a:gd name="T54" fmla="*/ 68 w 400"/>
                <a:gd name="T55" fmla="*/ 506 h 877"/>
                <a:gd name="T56" fmla="*/ 50 w 400"/>
                <a:gd name="T57" fmla="*/ 566 h 877"/>
                <a:gd name="T58" fmla="*/ 34 w 400"/>
                <a:gd name="T59" fmla="*/ 625 h 877"/>
                <a:gd name="T60" fmla="*/ 21 w 400"/>
                <a:gd name="T61" fmla="*/ 688 h 877"/>
                <a:gd name="T62" fmla="*/ 11 w 400"/>
                <a:gd name="T63" fmla="*/ 750 h 877"/>
                <a:gd name="T64" fmla="*/ 3 w 400"/>
                <a:gd name="T65" fmla="*/ 812 h 877"/>
                <a:gd name="T66" fmla="*/ 0 w 400"/>
                <a:gd name="T67" fmla="*/ 877 h 877"/>
                <a:gd name="T68" fmla="*/ 5 w 400"/>
                <a:gd name="T69" fmla="*/ 877 h 87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400" h="877">
                  <a:moveTo>
                    <a:pt x="5" y="877"/>
                  </a:moveTo>
                  <a:lnTo>
                    <a:pt x="8" y="812"/>
                  </a:lnTo>
                  <a:lnTo>
                    <a:pt x="16" y="750"/>
                  </a:lnTo>
                  <a:lnTo>
                    <a:pt x="26" y="688"/>
                  </a:lnTo>
                  <a:lnTo>
                    <a:pt x="39" y="628"/>
                  </a:lnTo>
                  <a:lnTo>
                    <a:pt x="55" y="566"/>
                  </a:lnTo>
                  <a:lnTo>
                    <a:pt x="75" y="508"/>
                  </a:lnTo>
                  <a:lnTo>
                    <a:pt x="96" y="451"/>
                  </a:lnTo>
                  <a:lnTo>
                    <a:pt x="120" y="394"/>
                  </a:lnTo>
                  <a:lnTo>
                    <a:pt x="148" y="340"/>
                  </a:lnTo>
                  <a:lnTo>
                    <a:pt x="177" y="285"/>
                  </a:lnTo>
                  <a:lnTo>
                    <a:pt x="208" y="236"/>
                  </a:lnTo>
                  <a:lnTo>
                    <a:pt x="242" y="184"/>
                  </a:lnTo>
                  <a:lnTo>
                    <a:pt x="278" y="137"/>
                  </a:lnTo>
                  <a:lnTo>
                    <a:pt x="317" y="90"/>
                  </a:lnTo>
                  <a:lnTo>
                    <a:pt x="358" y="46"/>
                  </a:lnTo>
                  <a:lnTo>
                    <a:pt x="400" y="2"/>
                  </a:lnTo>
                  <a:lnTo>
                    <a:pt x="397" y="0"/>
                  </a:lnTo>
                  <a:lnTo>
                    <a:pt x="353" y="41"/>
                  </a:lnTo>
                  <a:lnTo>
                    <a:pt x="314" y="85"/>
                  </a:lnTo>
                  <a:lnTo>
                    <a:pt x="275" y="132"/>
                  </a:lnTo>
                  <a:lnTo>
                    <a:pt x="236" y="181"/>
                  </a:lnTo>
                  <a:lnTo>
                    <a:pt x="203" y="231"/>
                  </a:lnTo>
                  <a:lnTo>
                    <a:pt x="172" y="283"/>
                  </a:lnTo>
                  <a:lnTo>
                    <a:pt x="143" y="337"/>
                  </a:lnTo>
                  <a:lnTo>
                    <a:pt x="114" y="392"/>
                  </a:lnTo>
                  <a:lnTo>
                    <a:pt x="91" y="449"/>
                  </a:lnTo>
                  <a:lnTo>
                    <a:pt x="68" y="506"/>
                  </a:lnTo>
                  <a:lnTo>
                    <a:pt x="50" y="566"/>
                  </a:lnTo>
                  <a:lnTo>
                    <a:pt x="34" y="625"/>
                  </a:lnTo>
                  <a:lnTo>
                    <a:pt x="21" y="688"/>
                  </a:lnTo>
                  <a:lnTo>
                    <a:pt x="11" y="750"/>
                  </a:lnTo>
                  <a:lnTo>
                    <a:pt x="3" y="812"/>
                  </a:lnTo>
                  <a:lnTo>
                    <a:pt x="0" y="877"/>
                  </a:lnTo>
                  <a:lnTo>
                    <a:pt x="5" y="877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149" name="Group 69"/>
          <p:cNvGrpSpPr>
            <a:grpSpLocks/>
          </p:cNvGrpSpPr>
          <p:nvPr/>
        </p:nvGrpSpPr>
        <p:grpSpPr bwMode="auto">
          <a:xfrm>
            <a:off x="7878763" y="3355975"/>
            <a:ext cx="320675" cy="704850"/>
            <a:chOff x="3389" y="1218"/>
            <a:chExt cx="399" cy="877"/>
          </a:xfrm>
        </p:grpSpPr>
        <p:sp>
          <p:nvSpPr>
            <p:cNvPr id="14386" name="Freeform 70"/>
            <p:cNvSpPr>
              <a:spLocks/>
            </p:cNvSpPr>
            <p:nvPr/>
          </p:nvSpPr>
          <p:spPr bwMode="auto">
            <a:xfrm>
              <a:off x="3389" y="1218"/>
              <a:ext cx="399" cy="877"/>
            </a:xfrm>
            <a:custGeom>
              <a:avLst/>
              <a:gdLst>
                <a:gd name="T0" fmla="*/ 399 w 399"/>
                <a:gd name="T1" fmla="*/ 877 h 877"/>
                <a:gd name="T2" fmla="*/ 397 w 399"/>
                <a:gd name="T3" fmla="*/ 812 h 877"/>
                <a:gd name="T4" fmla="*/ 389 w 399"/>
                <a:gd name="T5" fmla="*/ 750 h 877"/>
                <a:gd name="T6" fmla="*/ 379 w 399"/>
                <a:gd name="T7" fmla="*/ 688 h 877"/>
                <a:gd name="T8" fmla="*/ 366 w 399"/>
                <a:gd name="T9" fmla="*/ 625 h 877"/>
                <a:gd name="T10" fmla="*/ 350 w 399"/>
                <a:gd name="T11" fmla="*/ 566 h 877"/>
                <a:gd name="T12" fmla="*/ 332 w 399"/>
                <a:gd name="T13" fmla="*/ 506 h 877"/>
                <a:gd name="T14" fmla="*/ 308 w 399"/>
                <a:gd name="T15" fmla="*/ 449 h 877"/>
                <a:gd name="T16" fmla="*/ 285 w 399"/>
                <a:gd name="T17" fmla="*/ 392 h 877"/>
                <a:gd name="T18" fmla="*/ 259 w 399"/>
                <a:gd name="T19" fmla="*/ 337 h 877"/>
                <a:gd name="T20" fmla="*/ 228 w 399"/>
                <a:gd name="T21" fmla="*/ 283 h 877"/>
                <a:gd name="T22" fmla="*/ 197 w 399"/>
                <a:gd name="T23" fmla="*/ 231 h 877"/>
                <a:gd name="T24" fmla="*/ 163 w 399"/>
                <a:gd name="T25" fmla="*/ 181 h 877"/>
                <a:gd name="T26" fmla="*/ 127 w 399"/>
                <a:gd name="T27" fmla="*/ 132 h 877"/>
                <a:gd name="T28" fmla="*/ 88 w 399"/>
                <a:gd name="T29" fmla="*/ 85 h 877"/>
                <a:gd name="T30" fmla="*/ 46 w 399"/>
                <a:gd name="T31" fmla="*/ 41 h 877"/>
                <a:gd name="T32" fmla="*/ 2 w 399"/>
                <a:gd name="T33" fmla="*/ 0 h 877"/>
                <a:gd name="T34" fmla="*/ 0 w 399"/>
                <a:gd name="T35" fmla="*/ 2 h 877"/>
                <a:gd name="T36" fmla="*/ 41 w 399"/>
                <a:gd name="T37" fmla="*/ 46 h 877"/>
                <a:gd name="T38" fmla="*/ 83 w 399"/>
                <a:gd name="T39" fmla="*/ 90 h 877"/>
                <a:gd name="T40" fmla="*/ 122 w 399"/>
                <a:gd name="T41" fmla="*/ 137 h 877"/>
                <a:gd name="T42" fmla="*/ 158 w 399"/>
                <a:gd name="T43" fmla="*/ 184 h 877"/>
                <a:gd name="T44" fmla="*/ 192 w 399"/>
                <a:gd name="T45" fmla="*/ 236 h 877"/>
                <a:gd name="T46" fmla="*/ 223 w 399"/>
                <a:gd name="T47" fmla="*/ 288 h 877"/>
                <a:gd name="T48" fmla="*/ 254 w 399"/>
                <a:gd name="T49" fmla="*/ 340 h 877"/>
                <a:gd name="T50" fmla="*/ 280 w 399"/>
                <a:gd name="T51" fmla="*/ 394 h 877"/>
                <a:gd name="T52" fmla="*/ 303 w 399"/>
                <a:gd name="T53" fmla="*/ 451 h 877"/>
                <a:gd name="T54" fmla="*/ 327 w 399"/>
                <a:gd name="T55" fmla="*/ 508 h 877"/>
                <a:gd name="T56" fmla="*/ 345 w 399"/>
                <a:gd name="T57" fmla="*/ 568 h 877"/>
                <a:gd name="T58" fmla="*/ 360 w 399"/>
                <a:gd name="T59" fmla="*/ 628 h 877"/>
                <a:gd name="T60" fmla="*/ 373 w 399"/>
                <a:gd name="T61" fmla="*/ 688 h 877"/>
                <a:gd name="T62" fmla="*/ 384 w 399"/>
                <a:gd name="T63" fmla="*/ 750 h 877"/>
                <a:gd name="T64" fmla="*/ 391 w 399"/>
                <a:gd name="T65" fmla="*/ 812 h 877"/>
                <a:gd name="T66" fmla="*/ 394 w 399"/>
                <a:gd name="T67" fmla="*/ 877 h 877"/>
                <a:gd name="T68" fmla="*/ 399 w 399"/>
                <a:gd name="T69" fmla="*/ 877 h 87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399" h="877">
                  <a:moveTo>
                    <a:pt x="399" y="877"/>
                  </a:moveTo>
                  <a:lnTo>
                    <a:pt x="397" y="812"/>
                  </a:lnTo>
                  <a:lnTo>
                    <a:pt x="389" y="750"/>
                  </a:lnTo>
                  <a:lnTo>
                    <a:pt x="379" y="688"/>
                  </a:lnTo>
                  <a:lnTo>
                    <a:pt x="366" y="625"/>
                  </a:lnTo>
                  <a:lnTo>
                    <a:pt x="350" y="566"/>
                  </a:lnTo>
                  <a:lnTo>
                    <a:pt x="332" y="506"/>
                  </a:lnTo>
                  <a:lnTo>
                    <a:pt x="308" y="449"/>
                  </a:lnTo>
                  <a:lnTo>
                    <a:pt x="285" y="392"/>
                  </a:lnTo>
                  <a:lnTo>
                    <a:pt x="259" y="337"/>
                  </a:lnTo>
                  <a:lnTo>
                    <a:pt x="228" y="283"/>
                  </a:lnTo>
                  <a:lnTo>
                    <a:pt x="197" y="231"/>
                  </a:lnTo>
                  <a:lnTo>
                    <a:pt x="163" y="181"/>
                  </a:lnTo>
                  <a:lnTo>
                    <a:pt x="127" y="132"/>
                  </a:lnTo>
                  <a:lnTo>
                    <a:pt x="88" y="85"/>
                  </a:lnTo>
                  <a:lnTo>
                    <a:pt x="46" y="41"/>
                  </a:lnTo>
                  <a:lnTo>
                    <a:pt x="2" y="0"/>
                  </a:lnTo>
                  <a:lnTo>
                    <a:pt x="0" y="2"/>
                  </a:lnTo>
                  <a:lnTo>
                    <a:pt x="41" y="46"/>
                  </a:lnTo>
                  <a:lnTo>
                    <a:pt x="83" y="90"/>
                  </a:lnTo>
                  <a:lnTo>
                    <a:pt x="122" y="137"/>
                  </a:lnTo>
                  <a:lnTo>
                    <a:pt x="158" y="184"/>
                  </a:lnTo>
                  <a:lnTo>
                    <a:pt x="192" y="236"/>
                  </a:lnTo>
                  <a:lnTo>
                    <a:pt x="223" y="288"/>
                  </a:lnTo>
                  <a:lnTo>
                    <a:pt x="254" y="340"/>
                  </a:lnTo>
                  <a:lnTo>
                    <a:pt x="280" y="394"/>
                  </a:lnTo>
                  <a:lnTo>
                    <a:pt x="303" y="451"/>
                  </a:lnTo>
                  <a:lnTo>
                    <a:pt x="327" y="508"/>
                  </a:lnTo>
                  <a:lnTo>
                    <a:pt x="345" y="568"/>
                  </a:lnTo>
                  <a:lnTo>
                    <a:pt x="360" y="628"/>
                  </a:lnTo>
                  <a:lnTo>
                    <a:pt x="373" y="688"/>
                  </a:lnTo>
                  <a:lnTo>
                    <a:pt x="384" y="750"/>
                  </a:lnTo>
                  <a:lnTo>
                    <a:pt x="391" y="812"/>
                  </a:lnTo>
                  <a:lnTo>
                    <a:pt x="394" y="877"/>
                  </a:lnTo>
                  <a:lnTo>
                    <a:pt x="399" y="877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87" name="Freeform 71"/>
            <p:cNvSpPr>
              <a:spLocks/>
            </p:cNvSpPr>
            <p:nvPr/>
          </p:nvSpPr>
          <p:spPr bwMode="auto">
            <a:xfrm>
              <a:off x="3389" y="1218"/>
              <a:ext cx="2" cy="2"/>
            </a:xfrm>
            <a:custGeom>
              <a:avLst/>
              <a:gdLst>
                <a:gd name="T0" fmla="*/ 2 w 2"/>
                <a:gd name="T1" fmla="*/ 0 h 2"/>
                <a:gd name="T2" fmla="*/ 2 w 2"/>
                <a:gd name="T3" fmla="*/ 0 h 2"/>
                <a:gd name="T4" fmla="*/ 2 w 2"/>
                <a:gd name="T5" fmla="*/ 0 h 2"/>
                <a:gd name="T6" fmla="*/ 0 w 2"/>
                <a:gd name="T7" fmla="*/ 2 h 2"/>
                <a:gd name="T8" fmla="*/ 0 w 2"/>
                <a:gd name="T9" fmla="*/ 2 h 2"/>
                <a:gd name="T10" fmla="*/ 0 w 2"/>
                <a:gd name="T11" fmla="*/ 2 h 2"/>
                <a:gd name="T12" fmla="*/ 2 w 2"/>
                <a:gd name="T13" fmla="*/ 0 h 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" h="2">
                  <a:moveTo>
                    <a:pt x="2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152" name="Group 72"/>
          <p:cNvGrpSpPr>
            <a:grpSpLocks/>
          </p:cNvGrpSpPr>
          <p:nvPr/>
        </p:nvGrpSpPr>
        <p:grpSpPr bwMode="auto">
          <a:xfrm>
            <a:off x="6451600" y="4772025"/>
            <a:ext cx="742950" cy="323850"/>
            <a:chOff x="1590" y="3017"/>
            <a:chExt cx="925" cy="402"/>
          </a:xfrm>
        </p:grpSpPr>
        <p:sp>
          <p:nvSpPr>
            <p:cNvPr id="14384" name="Freeform 73"/>
            <p:cNvSpPr>
              <a:spLocks/>
            </p:cNvSpPr>
            <p:nvPr/>
          </p:nvSpPr>
          <p:spPr bwMode="auto">
            <a:xfrm>
              <a:off x="1590" y="3017"/>
              <a:ext cx="924" cy="402"/>
            </a:xfrm>
            <a:custGeom>
              <a:avLst/>
              <a:gdLst>
                <a:gd name="T0" fmla="*/ 924 w 924"/>
                <a:gd name="T1" fmla="*/ 397 h 402"/>
                <a:gd name="T2" fmla="*/ 856 w 924"/>
                <a:gd name="T3" fmla="*/ 394 h 402"/>
                <a:gd name="T4" fmla="*/ 789 w 924"/>
                <a:gd name="T5" fmla="*/ 389 h 402"/>
                <a:gd name="T6" fmla="*/ 724 w 924"/>
                <a:gd name="T7" fmla="*/ 379 h 402"/>
                <a:gd name="T8" fmla="*/ 659 w 924"/>
                <a:gd name="T9" fmla="*/ 368 h 402"/>
                <a:gd name="T10" fmla="*/ 597 w 924"/>
                <a:gd name="T11" fmla="*/ 353 h 402"/>
                <a:gd name="T12" fmla="*/ 534 w 924"/>
                <a:gd name="T13" fmla="*/ 334 h 402"/>
                <a:gd name="T14" fmla="*/ 475 w 924"/>
                <a:gd name="T15" fmla="*/ 314 h 402"/>
                <a:gd name="T16" fmla="*/ 415 w 924"/>
                <a:gd name="T17" fmla="*/ 288 h 402"/>
                <a:gd name="T18" fmla="*/ 358 w 924"/>
                <a:gd name="T19" fmla="*/ 262 h 402"/>
                <a:gd name="T20" fmla="*/ 301 w 924"/>
                <a:gd name="T21" fmla="*/ 231 h 402"/>
                <a:gd name="T22" fmla="*/ 246 w 924"/>
                <a:gd name="T23" fmla="*/ 199 h 402"/>
                <a:gd name="T24" fmla="*/ 194 w 924"/>
                <a:gd name="T25" fmla="*/ 163 h 402"/>
                <a:gd name="T26" fmla="*/ 142 w 924"/>
                <a:gd name="T27" fmla="*/ 127 h 402"/>
                <a:gd name="T28" fmla="*/ 93 w 924"/>
                <a:gd name="T29" fmla="*/ 85 h 402"/>
                <a:gd name="T30" fmla="*/ 46 w 924"/>
                <a:gd name="T31" fmla="*/ 44 h 402"/>
                <a:gd name="T32" fmla="*/ 2 w 924"/>
                <a:gd name="T33" fmla="*/ 0 h 402"/>
                <a:gd name="T34" fmla="*/ 0 w 924"/>
                <a:gd name="T35" fmla="*/ 2 h 402"/>
                <a:gd name="T36" fmla="*/ 44 w 924"/>
                <a:gd name="T37" fmla="*/ 49 h 402"/>
                <a:gd name="T38" fmla="*/ 90 w 924"/>
                <a:gd name="T39" fmla="*/ 90 h 402"/>
                <a:gd name="T40" fmla="*/ 140 w 924"/>
                <a:gd name="T41" fmla="*/ 129 h 402"/>
                <a:gd name="T42" fmla="*/ 189 w 924"/>
                <a:gd name="T43" fmla="*/ 168 h 402"/>
                <a:gd name="T44" fmla="*/ 244 w 924"/>
                <a:gd name="T45" fmla="*/ 205 h 402"/>
                <a:gd name="T46" fmla="*/ 298 w 924"/>
                <a:gd name="T47" fmla="*/ 236 h 402"/>
                <a:gd name="T48" fmla="*/ 355 w 924"/>
                <a:gd name="T49" fmla="*/ 267 h 402"/>
                <a:gd name="T50" fmla="*/ 412 w 924"/>
                <a:gd name="T51" fmla="*/ 293 h 402"/>
                <a:gd name="T52" fmla="*/ 472 w 924"/>
                <a:gd name="T53" fmla="*/ 319 h 402"/>
                <a:gd name="T54" fmla="*/ 532 w 924"/>
                <a:gd name="T55" fmla="*/ 340 h 402"/>
                <a:gd name="T56" fmla="*/ 594 w 924"/>
                <a:gd name="T57" fmla="*/ 358 h 402"/>
                <a:gd name="T58" fmla="*/ 659 w 924"/>
                <a:gd name="T59" fmla="*/ 373 h 402"/>
                <a:gd name="T60" fmla="*/ 724 w 924"/>
                <a:gd name="T61" fmla="*/ 386 h 402"/>
                <a:gd name="T62" fmla="*/ 789 w 924"/>
                <a:gd name="T63" fmla="*/ 394 h 402"/>
                <a:gd name="T64" fmla="*/ 856 w 924"/>
                <a:gd name="T65" fmla="*/ 399 h 402"/>
                <a:gd name="T66" fmla="*/ 924 w 924"/>
                <a:gd name="T67" fmla="*/ 402 h 402"/>
                <a:gd name="T68" fmla="*/ 924 w 924"/>
                <a:gd name="T69" fmla="*/ 397 h 40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924" h="402">
                  <a:moveTo>
                    <a:pt x="924" y="397"/>
                  </a:moveTo>
                  <a:lnTo>
                    <a:pt x="856" y="394"/>
                  </a:lnTo>
                  <a:lnTo>
                    <a:pt x="789" y="389"/>
                  </a:lnTo>
                  <a:lnTo>
                    <a:pt x="724" y="379"/>
                  </a:lnTo>
                  <a:lnTo>
                    <a:pt x="659" y="368"/>
                  </a:lnTo>
                  <a:lnTo>
                    <a:pt x="597" y="353"/>
                  </a:lnTo>
                  <a:lnTo>
                    <a:pt x="534" y="334"/>
                  </a:lnTo>
                  <a:lnTo>
                    <a:pt x="475" y="314"/>
                  </a:lnTo>
                  <a:lnTo>
                    <a:pt x="415" y="288"/>
                  </a:lnTo>
                  <a:lnTo>
                    <a:pt x="358" y="262"/>
                  </a:lnTo>
                  <a:lnTo>
                    <a:pt x="301" y="231"/>
                  </a:lnTo>
                  <a:lnTo>
                    <a:pt x="246" y="199"/>
                  </a:lnTo>
                  <a:lnTo>
                    <a:pt x="194" y="163"/>
                  </a:lnTo>
                  <a:lnTo>
                    <a:pt x="142" y="127"/>
                  </a:lnTo>
                  <a:lnTo>
                    <a:pt x="93" y="85"/>
                  </a:lnTo>
                  <a:lnTo>
                    <a:pt x="46" y="44"/>
                  </a:lnTo>
                  <a:lnTo>
                    <a:pt x="2" y="0"/>
                  </a:lnTo>
                  <a:lnTo>
                    <a:pt x="0" y="2"/>
                  </a:lnTo>
                  <a:lnTo>
                    <a:pt x="44" y="49"/>
                  </a:lnTo>
                  <a:lnTo>
                    <a:pt x="90" y="90"/>
                  </a:lnTo>
                  <a:lnTo>
                    <a:pt x="140" y="129"/>
                  </a:lnTo>
                  <a:lnTo>
                    <a:pt x="189" y="168"/>
                  </a:lnTo>
                  <a:lnTo>
                    <a:pt x="244" y="205"/>
                  </a:lnTo>
                  <a:lnTo>
                    <a:pt x="298" y="236"/>
                  </a:lnTo>
                  <a:lnTo>
                    <a:pt x="355" y="267"/>
                  </a:lnTo>
                  <a:lnTo>
                    <a:pt x="412" y="293"/>
                  </a:lnTo>
                  <a:lnTo>
                    <a:pt x="472" y="319"/>
                  </a:lnTo>
                  <a:lnTo>
                    <a:pt x="532" y="340"/>
                  </a:lnTo>
                  <a:lnTo>
                    <a:pt x="594" y="358"/>
                  </a:lnTo>
                  <a:lnTo>
                    <a:pt x="659" y="373"/>
                  </a:lnTo>
                  <a:lnTo>
                    <a:pt x="724" y="386"/>
                  </a:lnTo>
                  <a:lnTo>
                    <a:pt x="789" y="394"/>
                  </a:lnTo>
                  <a:lnTo>
                    <a:pt x="856" y="399"/>
                  </a:lnTo>
                  <a:lnTo>
                    <a:pt x="924" y="402"/>
                  </a:lnTo>
                  <a:lnTo>
                    <a:pt x="924" y="397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85" name="Freeform 74"/>
            <p:cNvSpPr>
              <a:spLocks/>
            </p:cNvSpPr>
            <p:nvPr/>
          </p:nvSpPr>
          <p:spPr bwMode="auto">
            <a:xfrm>
              <a:off x="2514" y="3414"/>
              <a:ext cx="1" cy="5"/>
            </a:xfrm>
            <a:custGeom>
              <a:avLst/>
              <a:gdLst>
                <a:gd name="T0" fmla="*/ 0 w 1"/>
                <a:gd name="T1" fmla="*/ 5 h 5"/>
                <a:gd name="T2" fmla="*/ 0 w 1"/>
                <a:gd name="T3" fmla="*/ 5 h 5"/>
                <a:gd name="T4" fmla="*/ 0 w 1"/>
                <a:gd name="T5" fmla="*/ 5 h 5"/>
                <a:gd name="T6" fmla="*/ 0 w 1"/>
                <a:gd name="T7" fmla="*/ 0 h 5"/>
                <a:gd name="T8" fmla="*/ 0 w 1"/>
                <a:gd name="T9" fmla="*/ 0 h 5"/>
                <a:gd name="T10" fmla="*/ 0 w 1"/>
                <a:gd name="T11" fmla="*/ 0 h 5"/>
                <a:gd name="T12" fmla="*/ 0 w 1"/>
                <a:gd name="T13" fmla="*/ 5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" h="5">
                  <a:moveTo>
                    <a:pt x="0" y="5"/>
                  </a:moveTo>
                  <a:lnTo>
                    <a:pt x="0" y="5"/>
                  </a:lnTo>
                  <a:lnTo>
                    <a:pt x="0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155" name="Group 75"/>
          <p:cNvGrpSpPr>
            <a:grpSpLocks/>
          </p:cNvGrpSpPr>
          <p:nvPr/>
        </p:nvGrpSpPr>
        <p:grpSpPr bwMode="auto">
          <a:xfrm>
            <a:off x="7186613" y="4773613"/>
            <a:ext cx="742950" cy="325437"/>
            <a:chOff x="2514" y="3014"/>
            <a:chExt cx="926" cy="405"/>
          </a:xfrm>
        </p:grpSpPr>
        <p:sp>
          <p:nvSpPr>
            <p:cNvPr id="14382" name="Freeform 76"/>
            <p:cNvSpPr>
              <a:spLocks/>
            </p:cNvSpPr>
            <p:nvPr/>
          </p:nvSpPr>
          <p:spPr bwMode="auto">
            <a:xfrm>
              <a:off x="2514" y="3017"/>
              <a:ext cx="924" cy="402"/>
            </a:xfrm>
            <a:custGeom>
              <a:avLst/>
              <a:gdLst>
                <a:gd name="T0" fmla="*/ 0 w 924"/>
                <a:gd name="T1" fmla="*/ 402 h 402"/>
                <a:gd name="T2" fmla="*/ 67 w 924"/>
                <a:gd name="T3" fmla="*/ 399 h 402"/>
                <a:gd name="T4" fmla="*/ 135 w 924"/>
                <a:gd name="T5" fmla="*/ 394 h 402"/>
                <a:gd name="T6" fmla="*/ 200 w 924"/>
                <a:gd name="T7" fmla="*/ 386 h 402"/>
                <a:gd name="T8" fmla="*/ 265 w 924"/>
                <a:gd name="T9" fmla="*/ 373 h 402"/>
                <a:gd name="T10" fmla="*/ 329 w 924"/>
                <a:gd name="T11" fmla="*/ 358 h 402"/>
                <a:gd name="T12" fmla="*/ 392 w 924"/>
                <a:gd name="T13" fmla="*/ 340 h 402"/>
                <a:gd name="T14" fmla="*/ 451 w 924"/>
                <a:gd name="T15" fmla="*/ 319 h 402"/>
                <a:gd name="T16" fmla="*/ 511 w 924"/>
                <a:gd name="T17" fmla="*/ 293 h 402"/>
                <a:gd name="T18" fmla="*/ 568 w 924"/>
                <a:gd name="T19" fmla="*/ 267 h 402"/>
                <a:gd name="T20" fmla="*/ 625 w 924"/>
                <a:gd name="T21" fmla="*/ 236 h 402"/>
                <a:gd name="T22" fmla="*/ 680 w 924"/>
                <a:gd name="T23" fmla="*/ 205 h 402"/>
                <a:gd name="T24" fmla="*/ 734 w 924"/>
                <a:gd name="T25" fmla="*/ 168 h 402"/>
                <a:gd name="T26" fmla="*/ 784 w 924"/>
                <a:gd name="T27" fmla="*/ 129 h 402"/>
                <a:gd name="T28" fmla="*/ 833 w 924"/>
                <a:gd name="T29" fmla="*/ 90 h 402"/>
                <a:gd name="T30" fmla="*/ 880 w 924"/>
                <a:gd name="T31" fmla="*/ 46 h 402"/>
                <a:gd name="T32" fmla="*/ 924 w 924"/>
                <a:gd name="T33" fmla="*/ 2 h 402"/>
                <a:gd name="T34" fmla="*/ 921 w 924"/>
                <a:gd name="T35" fmla="*/ 0 h 402"/>
                <a:gd name="T36" fmla="*/ 877 w 924"/>
                <a:gd name="T37" fmla="*/ 44 h 402"/>
                <a:gd name="T38" fmla="*/ 830 w 924"/>
                <a:gd name="T39" fmla="*/ 85 h 402"/>
                <a:gd name="T40" fmla="*/ 781 w 924"/>
                <a:gd name="T41" fmla="*/ 127 h 402"/>
                <a:gd name="T42" fmla="*/ 729 w 924"/>
                <a:gd name="T43" fmla="*/ 163 h 402"/>
                <a:gd name="T44" fmla="*/ 677 w 924"/>
                <a:gd name="T45" fmla="*/ 199 h 402"/>
                <a:gd name="T46" fmla="*/ 623 w 924"/>
                <a:gd name="T47" fmla="*/ 231 h 402"/>
                <a:gd name="T48" fmla="*/ 566 w 924"/>
                <a:gd name="T49" fmla="*/ 262 h 402"/>
                <a:gd name="T50" fmla="*/ 509 w 924"/>
                <a:gd name="T51" fmla="*/ 288 h 402"/>
                <a:gd name="T52" fmla="*/ 449 w 924"/>
                <a:gd name="T53" fmla="*/ 314 h 402"/>
                <a:gd name="T54" fmla="*/ 389 w 924"/>
                <a:gd name="T55" fmla="*/ 334 h 402"/>
                <a:gd name="T56" fmla="*/ 327 w 924"/>
                <a:gd name="T57" fmla="*/ 353 h 402"/>
                <a:gd name="T58" fmla="*/ 265 w 924"/>
                <a:gd name="T59" fmla="*/ 368 h 402"/>
                <a:gd name="T60" fmla="*/ 200 w 924"/>
                <a:gd name="T61" fmla="*/ 379 h 402"/>
                <a:gd name="T62" fmla="*/ 135 w 924"/>
                <a:gd name="T63" fmla="*/ 389 h 402"/>
                <a:gd name="T64" fmla="*/ 67 w 924"/>
                <a:gd name="T65" fmla="*/ 394 h 402"/>
                <a:gd name="T66" fmla="*/ 0 w 924"/>
                <a:gd name="T67" fmla="*/ 397 h 402"/>
                <a:gd name="T68" fmla="*/ 0 w 924"/>
                <a:gd name="T69" fmla="*/ 402 h 40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924" h="402">
                  <a:moveTo>
                    <a:pt x="0" y="402"/>
                  </a:moveTo>
                  <a:lnTo>
                    <a:pt x="67" y="399"/>
                  </a:lnTo>
                  <a:lnTo>
                    <a:pt x="135" y="394"/>
                  </a:lnTo>
                  <a:lnTo>
                    <a:pt x="200" y="386"/>
                  </a:lnTo>
                  <a:lnTo>
                    <a:pt x="265" y="373"/>
                  </a:lnTo>
                  <a:lnTo>
                    <a:pt x="329" y="358"/>
                  </a:lnTo>
                  <a:lnTo>
                    <a:pt x="392" y="340"/>
                  </a:lnTo>
                  <a:lnTo>
                    <a:pt x="451" y="319"/>
                  </a:lnTo>
                  <a:lnTo>
                    <a:pt x="511" y="293"/>
                  </a:lnTo>
                  <a:lnTo>
                    <a:pt x="568" y="267"/>
                  </a:lnTo>
                  <a:lnTo>
                    <a:pt x="625" y="236"/>
                  </a:lnTo>
                  <a:lnTo>
                    <a:pt x="680" y="205"/>
                  </a:lnTo>
                  <a:lnTo>
                    <a:pt x="734" y="168"/>
                  </a:lnTo>
                  <a:lnTo>
                    <a:pt x="784" y="129"/>
                  </a:lnTo>
                  <a:lnTo>
                    <a:pt x="833" y="90"/>
                  </a:lnTo>
                  <a:lnTo>
                    <a:pt x="880" y="46"/>
                  </a:lnTo>
                  <a:lnTo>
                    <a:pt x="924" y="2"/>
                  </a:lnTo>
                  <a:lnTo>
                    <a:pt x="921" y="0"/>
                  </a:lnTo>
                  <a:lnTo>
                    <a:pt x="877" y="44"/>
                  </a:lnTo>
                  <a:lnTo>
                    <a:pt x="830" y="85"/>
                  </a:lnTo>
                  <a:lnTo>
                    <a:pt x="781" y="127"/>
                  </a:lnTo>
                  <a:lnTo>
                    <a:pt x="729" y="163"/>
                  </a:lnTo>
                  <a:lnTo>
                    <a:pt x="677" y="199"/>
                  </a:lnTo>
                  <a:lnTo>
                    <a:pt x="623" y="231"/>
                  </a:lnTo>
                  <a:lnTo>
                    <a:pt x="566" y="262"/>
                  </a:lnTo>
                  <a:lnTo>
                    <a:pt x="509" y="288"/>
                  </a:lnTo>
                  <a:lnTo>
                    <a:pt x="449" y="314"/>
                  </a:lnTo>
                  <a:lnTo>
                    <a:pt x="389" y="334"/>
                  </a:lnTo>
                  <a:lnTo>
                    <a:pt x="327" y="353"/>
                  </a:lnTo>
                  <a:lnTo>
                    <a:pt x="265" y="368"/>
                  </a:lnTo>
                  <a:lnTo>
                    <a:pt x="200" y="379"/>
                  </a:lnTo>
                  <a:lnTo>
                    <a:pt x="135" y="389"/>
                  </a:lnTo>
                  <a:lnTo>
                    <a:pt x="67" y="394"/>
                  </a:lnTo>
                  <a:lnTo>
                    <a:pt x="0" y="397"/>
                  </a:lnTo>
                  <a:lnTo>
                    <a:pt x="0" y="402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83" name="Freeform 77"/>
            <p:cNvSpPr>
              <a:spLocks/>
            </p:cNvSpPr>
            <p:nvPr/>
          </p:nvSpPr>
          <p:spPr bwMode="auto">
            <a:xfrm>
              <a:off x="3435" y="3014"/>
              <a:ext cx="5" cy="5"/>
            </a:xfrm>
            <a:custGeom>
              <a:avLst/>
              <a:gdLst>
                <a:gd name="T0" fmla="*/ 3 w 5"/>
                <a:gd name="T1" fmla="*/ 5 h 5"/>
                <a:gd name="T2" fmla="*/ 5 w 5"/>
                <a:gd name="T3" fmla="*/ 5 h 5"/>
                <a:gd name="T4" fmla="*/ 5 w 5"/>
                <a:gd name="T5" fmla="*/ 5 h 5"/>
                <a:gd name="T6" fmla="*/ 0 w 5"/>
                <a:gd name="T7" fmla="*/ 0 h 5"/>
                <a:gd name="T8" fmla="*/ 0 w 5"/>
                <a:gd name="T9" fmla="*/ 3 h 5"/>
                <a:gd name="T10" fmla="*/ 0 w 5"/>
                <a:gd name="T11" fmla="*/ 3 h 5"/>
                <a:gd name="T12" fmla="*/ 3 w 5"/>
                <a:gd name="T13" fmla="*/ 5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" h="5">
                  <a:moveTo>
                    <a:pt x="3" y="5"/>
                  </a:moveTo>
                  <a:lnTo>
                    <a:pt x="5" y="5"/>
                  </a:lnTo>
                  <a:lnTo>
                    <a:pt x="0" y="0"/>
                  </a:lnTo>
                  <a:lnTo>
                    <a:pt x="0" y="3"/>
                  </a:lnTo>
                  <a:lnTo>
                    <a:pt x="3" y="5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158" name="Group 78"/>
          <p:cNvGrpSpPr>
            <a:grpSpLocks/>
          </p:cNvGrpSpPr>
          <p:nvPr/>
        </p:nvGrpSpPr>
        <p:grpSpPr bwMode="auto">
          <a:xfrm>
            <a:off x="7908925" y="4054475"/>
            <a:ext cx="285750" cy="742950"/>
            <a:chOff x="3435" y="2095"/>
            <a:chExt cx="356" cy="924"/>
          </a:xfrm>
        </p:grpSpPr>
        <p:sp>
          <p:nvSpPr>
            <p:cNvPr id="14380" name="Freeform 79"/>
            <p:cNvSpPr>
              <a:spLocks/>
            </p:cNvSpPr>
            <p:nvPr/>
          </p:nvSpPr>
          <p:spPr bwMode="auto">
            <a:xfrm>
              <a:off x="3435" y="2142"/>
              <a:ext cx="356" cy="877"/>
            </a:xfrm>
            <a:custGeom>
              <a:avLst/>
              <a:gdLst>
                <a:gd name="T0" fmla="*/ 5 w 356"/>
                <a:gd name="T1" fmla="*/ 877 h 877"/>
                <a:gd name="T2" fmla="*/ 44 w 356"/>
                <a:gd name="T3" fmla="*/ 833 h 877"/>
                <a:gd name="T4" fmla="*/ 81 w 356"/>
                <a:gd name="T5" fmla="*/ 789 h 877"/>
                <a:gd name="T6" fmla="*/ 117 w 356"/>
                <a:gd name="T7" fmla="*/ 740 h 877"/>
                <a:gd name="T8" fmla="*/ 151 w 356"/>
                <a:gd name="T9" fmla="*/ 690 h 877"/>
                <a:gd name="T10" fmla="*/ 182 w 356"/>
                <a:gd name="T11" fmla="*/ 641 h 877"/>
                <a:gd name="T12" fmla="*/ 210 w 356"/>
                <a:gd name="T13" fmla="*/ 589 h 877"/>
                <a:gd name="T14" fmla="*/ 236 w 356"/>
                <a:gd name="T15" fmla="*/ 534 h 877"/>
                <a:gd name="T16" fmla="*/ 262 w 356"/>
                <a:gd name="T17" fmla="*/ 480 h 877"/>
                <a:gd name="T18" fmla="*/ 283 w 356"/>
                <a:gd name="T19" fmla="*/ 423 h 877"/>
                <a:gd name="T20" fmla="*/ 301 w 356"/>
                <a:gd name="T21" fmla="*/ 366 h 877"/>
                <a:gd name="T22" fmla="*/ 317 w 356"/>
                <a:gd name="T23" fmla="*/ 309 h 877"/>
                <a:gd name="T24" fmla="*/ 330 w 356"/>
                <a:gd name="T25" fmla="*/ 249 h 877"/>
                <a:gd name="T26" fmla="*/ 340 w 356"/>
                <a:gd name="T27" fmla="*/ 187 h 877"/>
                <a:gd name="T28" fmla="*/ 348 w 356"/>
                <a:gd name="T29" fmla="*/ 124 h 877"/>
                <a:gd name="T30" fmla="*/ 353 w 356"/>
                <a:gd name="T31" fmla="*/ 62 h 877"/>
                <a:gd name="T32" fmla="*/ 356 w 356"/>
                <a:gd name="T33" fmla="*/ 0 h 877"/>
                <a:gd name="T34" fmla="*/ 351 w 356"/>
                <a:gd name="T35" fmla="*/ 0 h 877"/>
                <a:gd name="T36" fmla="*/ 348 w 356"/>
                <a:gd name="T37" fmla="*/ 62 h 877"/>
                <a:gd name="T38" fmla="*/ 343 w 356"/>
                <a:gd name="T39" fmla="*/ 124 h 877"/>
                <a:gd name="T40" fmla="*/ 335 w 356"/>
                <a:gd name="T41" fmla="*/ 187 h 877"/>
                <a:gd name="T42" fmla="*/ 325 w 356"/>
                <a:gd name="T43" fmla="*/ 246 h 877"/>
                <a:gd name="T44" fmla="*/ 312 w 356"/>
                <a:gd name="T45" fmla="*/ 306 h 877"/>
                <a:gd name="T46" fmla="*/ 296 w 356"/>
                <a:gd name="T47" fmla="*/ 363 h 877"/>
                <a:gd name="T48" fmla="*/ 278 w 356"/>
                <a:gd name="T49" fmla="*/ 423 h 877"/>
                <a:gd name="T50" fmla="*/ 257 w 356"/>
                <a:gd name="T51" fmla="*/ 477 h 877"/>
                <a:gd name="T52" fmla="*/ 231 w 356"/>
                <a:gd name="T53" fmla="*/ 532 h 877"/>
                <a:gd name="T54" fmla="*/ 205 w 356"/>
                <a:gd name="T55" fmla="*/ 586 h 877"/>
                <a:gd name="T56" fmla="*/ 177 w 356"/>
                <a:gd name="T57" fmla="*/ 638 h 877"/>
                <a:gd name="T58" fmla="*/ 146 w 356"/>
                <a:gd name="T59" fmla="*/ 688 h 877"/>
                <a:gd name="T60" fmla="*/ 112 w 356"/>
                <a:gd name="T61" fmla="*/ 737 h 877"/>
                <a:gd name="T62" fmla="*/ 78 w 356"/>
                <a:gd name="T63" fmla="*/ 784 h 877"/>
                <a:gd name="T64" fmla="*/ 39 w 356"/>
                <a:gd name="T65" fmla="*/ 830 h 877"/>
                <a:gd name="T66" fmla="*/ 0 w 356"/>
                <a:gd name="T67" fmla="*/ 872 h 877"/>
                <a:gd name="T68" fmla="*/ 5 w 356"/>
                <a:gd name="T69" fmla="*/ 877 h 87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356" h="877">
                  <a:moveTo>
                    <a:pt x="5" y="877"/>
                  </a:moveTo>
                  <a:lnTo>
                    <a:pt x="44" y="833"/>
                  </a:lnTo>
                  <a:lnTo>
                    <a:pt x="81" y="789"/>
                  </a:lnTo>
                  <a:lnTo>
                    <a:pt x="117" y="740"/>
                  </a:lnTo>
                  <a:lnTo>
                    <a:pt x="151" y="690"/>
                  </a:lnTo>
                  <a:lnTo>
                    <a:pt x="182" y="641"/>
                  </a:lnTo>
                  <a:lnTo>
                    <a:pt x="210" y="589"/>
                  </a:lnTo>
                  <a:lnTo>
                    <a:pt x="236" y="534"/>
                  </a:lnTo>
                  <a:lnTo>
                    <a:pt x="262" y="480"/>
                  </a:lnTo>
                  <a:lnTo>
                    <a:pt x="283" y="423"/>
                  </a:lnTo>
                  <a:lnTo>
                    <a:pt x="301" y="366"/>
                  </a:lnTo>
                  <a:lnTo>
                    <a:pt x="317" y="309"/>
                  </a:lnTo>
                  <a:lnTo>
                    <a:pt x="330" y="249"/>
                  </a:lnTo>
                  <a:lnTo>
                    <a:pt x="340" y="187"/>
                  </a:lnTo>
                  <a:lnTo>
                    <a:pt x="348" y="124"/>
                  </a:lnTo>
                  <a:lnTo>
                    <a:pt x="353" y="62"/>
                  </a:lnTo>
                  <a:lnTo>
                    <a:pt x="356" y="0"/>
                  </a:lnTo>
                  <a:lnTo>
                    <a:pt x="351" y="0"/>
                  </a:lnTo>
                  <a:lnTo>
                    <a:pt x="348" y="62"/>
                  </a:lnTo>
                  <a:lnTo>
                    <a:pt x="343" y="124"/>
                  </a:lnTo>
                  <a:lnTo>
                    <a:pt x="335" y="187"/>
                  </a:lnTo>
                  <a:lnTo>
                    <a:pt x="325" y="246"/>
                  </a:lnTo>
                  <a:lnTo>
                    <a:pt x="312" y="306"/>
                  </a:lnTo>
                  <a:lnTo>
                    <a:pt x="296" y="363"/>
                  </a:lnTo>
                  <a:lnTo>
                    <a:pt x="278" y="423"/>
                  </a:lnTo>
                  <a:lnTo>
                    <a:pt x="257" y="477"/>
                  </a:lnTo>
                  <a:lnTo>
                    <a:pt x="231" y="532"/>
                  </a:lnTo>
                  <a:lnTo>
                    <a:pt x="205" y="586"/>
                  </a:lnTo>
                  <a:lnTo>
                    <a:pt x="177" y="638"/>
                  </a:lnTo>
                  <a:lnTo>
                    <a:pt x="146" y="688"/>
                  </a:lnTo>
                  <a:lnTo>
                    <a:pt x="112" y="737"/>
                  </a:lnTo>
                  <a:lnTo>
                    <a:pt x="78" y="784"/>
                  </a:lnTo>
                  <a:lnTo>
                    <a:pt x="39" y="830"/>
                  </a:lnTo>
                  <a:lnTo>
                    <a:pt x="0" y="872"/>
                  </a:lnTo>
                  <a:lnTo>
                    <a:pt x="5" y="877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81" name="Freeform 80"/>
            <p:cNvSpPr>
              <a:spLocks/>
            </p:cNvSpPr>
            <p:nvPr/>
          </p:nvSpPr>
          <p:spPr bwMode="auto">
            <a:xfrm>
              <a:off x="3783" y="2095"/>
              <a:ext cx="8" cy="47"/>
            </a:xfrm>
            <a:custGeom>
              <a:avLst/>
              <a:gdLst>
                <a:gd name="T0" fmla="*/ 8 w 8"/>
                <a:gd name="T1" fmla="*/ 47 h 47"/>
                <a:gd name="T2" fmla="*/ 8 w 8"/>
                <a:gd name="T3" fmla="*/ 23 h 47"/>
                <a:gd name="T4" fmla="*/ 5 w 8"/>
                <a:gd name="T5" fmla="*/ 0 h 47"/>
                <a:gd name="T6" fmla="*/ 0 w 8"/>
                <a:gd name="T7" fmla="*/ 0 h 47"/>
                <a:gd name="T8" fmla="*/ 0 w 8"/>
                <a:gd name="T9" fmla="*/ 23 h 47"/>
                <a:gd name="T10" fmla="*/ 3 w 8"/>
                <a:gd name="T11" fmla="*/ 47 h 47"/>
                <a:gd name="T12" fmla="*/ 8 w 8"/>
                <a:gd name="T13" fmla="*/ 47 h 4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" h="47">
                  <a:moveTo>
                    <a:pt x="8" y="47"/>
                  </a:moveTo>
                  <a:lnTo>
                    <a:pt x="8" y="23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23"/>
                  </a:lnTo>
                  <a:lnTo>
                    <a:pt x="3" y="47"/>
                  </a:lnTo>
                  <a:lnTo>
                    <a:pt x="8" y="47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161" name="Group 81"/>
          <p:cNvGrpSpPr>
            <a:grpSpLocks/>
          </p:cNvGrpSpPr>
          <p:nvPr/>
        </p:nvGrpSpPr>
        <p:grpSpPr bwMode="auto">
          <a:xfrm>
            <a:off x="7205663" y="3100388"/>
            <a:ext cx="706437" cy="285750"/>
            <a:chOff x="2514" y="865"/>
            <a:chExt cx="877" cy="355"/>
          </a:xfrm>
        </p:grpSpPr>
        <p:sp>
          <p:nvSpPr>
            <p:cNvPr id="14378" name="Freeform 82"/>
            <p:cNvSpPr>
              <a:spLocks/>
            </p:cNvSpPr>
            <p:nvPr/>
          </p:nvSpPr>
          <p:spPr bwMode="auto">
            <a:xfrm>
              <a:off x="2514" y="865"/>
              <a:ext cx="877" cy="355"/>
            </a:xfrm>
            <a:custGeom>
              <a:avLst/>
              <a:gdLst>
                <a:gd name="T0" fmla="*/ 877 w 877"/>
                <a:gd name="T1" fmla="*/ 353 h 355"/>
                <a:gd name="T2" fmla="*/ 833 w 877"/>
                <a:gd name="T3" fmla="*/ 311 h 355"/>
                <a:gd name="T4" fmla="*/ 789 w 877"/>
                <a:gd name="T5" fmla="*/ 275 h 355"/>
                <a:gd name="T6" fmla="*/ 742 w 877"/>
                <a:gd name="T7" fmla="*/ 238 h 355"/>
                <a:gd name="T8" fmla="*/ 693 w 877"/>
                <a:gd name="T9" fmla="*/ 205 h 355"/>
                <a:gd name="T10" fmla="*/ 641 w 877"/>
                <a:gd name="T11" fmla="*/ 174 h 355"/>
                <a:gd name="T12" fmla="*/ 589 w 877"/>
                <a:gd name="T13" fmla="*/ 145 h 355"/>
                <a:gd name="T14" fmla="*/ 534 w 877"/>
                <a:gd name="T15" fmla="*/ 119 h 355"/>
                <a:gd name="T16" fmla="*/ 480 w 877"/>
                <a:gd name="T17" fmla="*/ 96 h 355"/>
                <a:gd name="T18" fmla="*/ 425 w 877"/>
                <a:gd name="T19" fmla="*/ 72 h 355"/>
                <a:gd name="T20" fmla="*/ 366 w 877"/>
                <a:gd name="T21" fmla="*/ 54 h 355"/>
                <a:gd name="T22" fmla="*/ 309 w 877"/>
                <a:gd name="T23" fmla="*/ 39 h 355"/>
                <a:gd name="T24" fmla="*/ 249 w 877"/>
                <a:gd name="T25" fmla="*/ 26 h 355"/>
                <a:gd name="T26" fmla="*/ 187 w 877"/>
                <a:gd name="T27" fmla="*/ 15 h 355"/>
                <a:gd name="T28" fmla="*/ 127 w 877"/>
                <a:gd name="T29" fmla="*/ 7 h 355"/>
                <a:gd name="T30" fmla="*/ 65 w 877"/>
                <a:gd name="T31" fmla="*/ 2 h 355"/>
                <a:gd name="T32" fmla="*/ 0 w 877"/>
                <a:gd name="T33" fmla="*/ 0 h 355"/>
                <a:gd name="T34" fmla="*/ 0 w 877"/>
                <a:gd name="T35" fmla="*/ 5 h 355"/>
                <a:gd name="T36" fmla="*/ 65 w 877"/>
                <a:gd name="T37" fmla="*/ 7 h 355"/>
                <a:gd name="T38" fmla="*/ 127 w 877"/>
                <a:gd name="T39" fmla="*/ 13 h 355"/>
                <a:gd name="T40" fmla="*/ 187 w 877"/>
                <a:gd name="T41" fmla="*/ 20 h 355"/>
                <a:gd name="T42" fmla="*/ 246 w 877"/>
                <a:gd name="T43" fmla="*/ 31 h 355"/>
                <a:gd name="T44" fmla="*/ 306 w 877"/>
                <a:gd name="T45" fmla="*/ 44 h 355"/>
                <a:gd name="T46" fmla="*/ 366 w 877"/>
                <a:gd name="T47" fmla="*/ 59 h 355"/>
                <a:gd name="T48" fmla="*/ 423 w 877"/>
                <a:gd name="T49" fmla="*/ 77 h 355"/>
                <a:gd name="T50" fmla="*/ 477 w 877"/>
                <a:gd name="T51" fmla="*/ 101 h 355"/>
                <a:gd name="T52" fmla="*/ 532 w 877"/>
                <a:gd name="T53" fmla="*/ 124 h 355"/>
                <a:gd name="T54" fmla="*/ 586 w 877"/>
                <a:gd name="T55" fmla="*/ 150 h 355"/>
                <a:gd name="T56" fmla="*/ 638 w 877"/>
                <a:gd name="T57" fmla="*/ 179 h 355"/>
                <a:gd name="T58" fmla="*/ 688 w 877"/>
                <a:gd name="T59" fmla="*/ 210 h 355"/>
                <a:gd name="T60" fmla="*/ 737 w 877"/>
                <a:gd name="T61" fmla="*/ 244 h 355"/>
                <a:gd name="T62" fmla="*/ 784 w 877"/>
                <a:gd name="T63" fmla="*/ 277 h 355"/>
                <a:gd name="T64" fmla="*/ 830 w 877"/>
                <a:gd name="T65" fmla="*/ 316 h 355"/>
                <a:gd name="T66" fmla="*/ 875 w 877"/>
                <a:gd name="T67" fmla="*/ 355 h 355"/>
                <a:gd name="T68" fmla="*/ 877 w 877"/>
                <a:gd name="T69" fmla="*/ 353 h 35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877" h="355">
                  <a:moveTo>
                    <a:pt x="877" y="353"/>
                  </a:moveTo>
                  <a:lnTo>
                    <a:pt x="833" y="311"/>
                  </a:lnTo>
                  <a:lnTo>
                    <a:pt x="789" y="275"/>
                  </a:lnTo>
                  <a:lnTo>
                    <a:pt x="742" y="238"/>
                  </a:lnTo>
                  <a:lnTo>
                    <a:pt x="693" y="205"/>
                  </a:lnTo>
                  <a:lnTo>
                    <a:pt x="641" y="174"/>
                  </a:lnTo>
                  <a:lnTo>
                    <a:pt x="589" y="145"/>
                  </a:lnTo>
                  <a:lnTo>
                    <a:pt x="534" y="119"/>
                  </a:lnTo>
                  <a:lnTo>
                    <a:pt x="480" y="96"/>
                  </a:lnTo>
                  <a:lnTo>
                    <a:pt x="425" y="72"/>
                  </a:lnTo>
                  <a:lnTo>
                    <a:pt x="366" y="54"/>
                  </a:lnTo>
                  <a:lnTo>
                    <a:pt x="309" y="39"/>
                  </a:lnTo>
                  <a:lnTo>
                    <a:pt x="249" y="26"/>
                  </a:lnTo>
                  <a:lnTo>
                    <a:pt x="187" y="15"/>
                  </a:lnTo>
                  <a:lnTo>
                    <a:pt x="127" y="7"/>
                  </a:lnTo>
                  <a:lnTo>
                    <a:pt x="65" y="2"/>
                  </a:lnTo>
                  <a:lnTo>
                    <a:pt x="0" y="0"/>
                  </a:lnTo>
                  <a:lnTo>
                    <a:pt x="0" y="5"/>
                  </a:lnTo>
                  <a:lnTo>
                    <a:pt x="65" y="7"/>
                  </a:lnTo>
                  <a:lnTo>
                    <a:pt x="127" y="13"/>
                  </a:lnTo>
                  <a:lnTo>
                    <a:pt x="187" y="20"/>
                  </a:lnTo>
                  <a:lnTo>
                    <a:pt x="246" y="31"/>
                  </a:lnTo>
                  <a:lnTo>
                    <a:pt x="306" y="44"/>
                  </a:lnTo>
                  <a:lnTo>
                    <a:pt x="366" y="59"/>
                  </a:lnTo>
                  <a:lnTo>
                    <a:pt x="423" y="77"/>
                  </a:lnTo>
                  <a:lnTo>
                    <a:pt x="477" y="101"/>
                  </a:lnTo>
                  <a:lnTo>
                    <a:pt x="532" y="124"/>
                  </a:lnTo>
                  <a:lnTo>
                    <a:pt x="586" y="150"/>
                  </a:lnTo>
                  <a:lnTo>
                    <a:pt x="638" y="179"/>
                  </a:lnTo>
                  <a:lnTo>
                    <a:pt x="688" y="210"/>
                  </a:lnTo>
                  <a:lnTo>
                    <a:pt x="737" y="244"/>
                  </a:lnTo>
                  <a:lnTo>
                    <a:pt x="784" y="277"/>
                  </a:lnTo>
                  <a:lnTo>
                    <a:pt x="830" y="316"/>
                  </a:lnTo>
                  <a:lnTo>
                    <a:pt x="875" y="355"/>
                  </a:lnTo>
                  <a:lnTo>
                    <a:pt x="877" y="353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79" name="Freeform 83"/>
            <p:cNvSpPr>
              <a:spLocks/>
            </p:cNvSpPr>
            <p:nvPr/>
          </p:nvSpPr>
          <p:spPr bwMode="auto">
            <a:xfrm>
              <a:off x="2514" y="865"/>
              <a:ext cx="1" cy="5"/>
            </a:xfrm>
            <a:custGeom>
              <a:avLst/>
              <a:gdLst>
                <a:gd name="T0" fmla="*/ 0 w 1"/>
                <a:gd name="T1" fmla="*/ 0 h 5"/>
                <a:gd name="T2" fmla="*/ 0 w 1"/>
                <a:gd name="T3" fmla="*/ 0 h 5"/>
                <a:gd name="T4" fmla="*/ 0 w 1"/>
                <a:gd name="T5" fmla="*/ 0 h 5"/>
                <a:gd name="T6" fmla="*/ 0 w 1"/>
                <a:gd name="T7" fmla="*/ 5 h 5"/>
                <a:gd name="T8" fmla="*/ 0 w 1"/>
                <a:gd name="T9" fmla="*/ 5 h 5"/>
                <a:gd name="T10" fmla="*/ 0 w 1"/>
                <a:gd name="T11" fmla="*/ 5 h 5"/>
                <a:gd name="T12" fmla="*/ 0 w 1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" h="5">
                  <a:moveTo>
                    <a:pt x="0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164" name="Group 84"/>
          <p:cNvGrpSpPr>
            <a:grpSpLocks/>
          </p:cNvGrpSpPr>
          <p:nvPr/>
        </p:nvGrpSpPr>
        <p:grpSpPr bwMode="auto">
          <a:xfrm>
            <a:off x="5537200" y="2516188"/>
            <a:ext cx="3289300" cy="3289300"/>
            <a:chOff x="1598" y="902"/>
            <a:chExt cx="1838" cy="1838"/>
          </a:xfrm>
        </p:grpSpPr>
        <p:pic>
          <p:nvPicPr>
            <p:cNvPr id="14376" name="Picture 85" descr="COMPA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800000">
              <a:off x="1888" y="1071"/>
              <a:ext cx="754" cy="8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77" name="Rectangle 86"/>
            <p:cNvSpPr>
              <a:spLocks noChangeArrowheads="1"/>
            </p:cNvSpPr>
            <p:nvPr/>
          </p:nvSpPr>
          <p:spPr bwMode="auto">
            <a:xfrm>
              <a:off x="1598" y="902"/>
              <a:ext cx="1838" cy="18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167" name="Oval 87"/>
          <p:cNvSpPr>
            <a:spLocks noChangeArrowheads="1"/>
          </p:cNvSpPr>
          <p:nvPr/>
        </p:nvSpPr>
        <p:spPr bwMode="auto">
          <a:xfrm>
            <a:off x="6172200" y="4078288"/>
            <a:ext cx="55563" cy="55562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68" name="Line 88"/>
          <p:cNvSpPr>
            <a:spLocks noChangeShapeType="1"/>
          </p:cNvSpPr>
          <p:nvPr/>
        </p:nvSpPr>
        <p:spPr bwMode="auto">
          <a:xfrm>
            <a:off x="6184900" y="4103688"/>
            <a:ext cx="106680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169" name="Line 89"/>
          <p:cNvSpPr>
            <a:spLocks noChangeShapeType="1"/>
          </p:cNvSpPr>
          <p:nvPr/>
        </p:nvSpPr>
        <p:spPr bwMode="auto">
          <a:xfrm flipV="1">
            <a:off x="5791200" y="2592388"/>
            <a:ext cx="2819400" cy="304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170" name="Line 90"/>
          <p:cNvSpPr>
            <a:spLocks noChangeShapeType="1"/>
          </p:cNvSpPr>
          <p:nvPr/>
        </p:nvSpPr>
        <p:spPr bwMode="auto">
          <a:xfrm flipV="1">
            <a:off x="6184900" y="3189288"/>
            <a:ext cx="144780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171" name="Line 91"/>
          <p:cNvSpPr>
            <a:spLocks noChangeShapeType="1"/>
          </p:cNvSpPr>
          <p:nvPr/>
        </p:nvSpPr>
        <p:spPr bwMode="auto">
          <a:xfrm>
            <a:off x="6210300" y="2287588"/>
            <a:ext cx="1600200" cy="304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" name="TextBox 67"/>
          <p:cNvSpPr txBox="1"/>
          <p:nvPr/>
        </p:nvSpPr>
        <p:spPr>
          <a:xfrm>
            <a:off x="3192305" y="1303573"/>
            <a:ext cx="314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ạt động nhóm </a:t>
            </a:r>
            <a:endParaRPr lang="vi-VN" sz="3000" b="1" i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vi-VN" sz="3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thời gian 4 phút</a:t>
            </a:r>
            <a:r>
              <a:rPr lang="vi-VN" sz="300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Text Box 63"/>
          <p:cNvSpPr txBox="1">
            <a:spLocks noChangeArrowheads="1"/>
          </p:cNvSpPr>
          <p:nvPr/>
        </p:nvSpPr>
        <p:spPr bwMode="auto">
          <a:xfrm>
            <a:off x="304800" y="3910817"/>
            <a:ext cx="5486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- Vẽ đường trung trực của đoạn thẳng AB</a:t>
            </a:r>
            <a:r>
              <a:rPr lang="en-US" sz="2400" dirty="0">
                <a:latin typeface="Arial Narrow" pitchFamily="34" charset="0"/>
                <a:cs typeface="Times New Roman" pitchFamily="18" charset="0"/>
              </a:rPr>
              <a:t>.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Text Box 82"/>
          <p:cNvSpPr txBox="1">
            <a:spLocks noChangeArrowheads="1"/>
          </p:cNvSpPr>
          <p:nvPr/>
        </p:nvSpPr>
        <p:spPr bwMode="auto">
          <a:xfrm>
            <a:off x="304800" y="4622016"/>
            <a:ext cx="5410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- Vẽ đường trung trực của đoạn thẳng AC</a:t>
            </a:r>
            <a:r>
              <a:rPr lang="en-US" sz="2400" dirty="0">
                <a:latin typeface="Arial Narrow" pitchFamily="34" charset="0"/>
                <a:cs typeface="Times New Roman" pitchFamily="18" charset="0"/>
              </a:rPr>
              <a:t>.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Text Box 83"/>
          <p:cNvSpPr txBox="1">
            <a:spLocks noChangeArrowheads="1"/>
          </p:cNvSpPr>
          <p:nvPr/>
        </p:nvSpPr>
        <p:spPr bwMode="auto">
          <a:xfrm>
            <a:off x="304800" y="5333217"/>
            <a:ext cx="78486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- Hai đường trung trực cắt nhau tại O</a:t>
            </a:r>
          </a:p>
          <a:p>
            <a:pPr algn="just" eaLnBrk="1" hangingPunct="1"/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=&gt; (O; OA) là đường tròn qua </a:t>
            </a:r>
            <a:r>
              <a:rPr lang="en-US" sz="2400" dirty="0">
                <a:latin typeface="Arial Narrow" pitchFamily="34" charset="0"/>
                <a:cs typeface="Times New Roman" pitchFamily="18" charset="0"/>
              </a:rPr>
              <a:t>ba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điểm A, B, C</a:t>
            </a:r>
            <a:r>
              <a:rPr lang="en-US" sz="2400" dirty="0">
                <a:latin typeface="Arial Narrow" pitchFamily="34" charset="0"/>
                <a:cs typeface="Times New Roman" pitchFamily="18" charset="0"/>
              </a:rPr>
              <a:t>.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4344" name="Group 5"/>
          <p:cNvGrpSpPr>
            <a:grpSpLocks/>
          </p:cNvGrpSpPr>
          <p:nvPr/>
        </p:nvGrpSpPr>
        <p:grpSpPr bwMode="auto">
          <a:xfrm>
            <a:off x="148208" y="405144"/>
            <a:ext cx="823392" cy="863616"/>
            <a:chOff x="2057" y="862"/>
            <a:chExt cx="1549" cy="1351"/>
          </a:xfrm>
        </p:grpSpPr>
        <p:sp>
          <p:nvSpPr>
            <p:cNvPr id="6" name="AutoShape 6"/>
            <p:cNvSpPr>
              <a:spLocks noChangeArrowheads="1"/>
            </p:cNvSpPr>
            <p:nvPr/>
          </p:nvSpPr>
          <p:spPr bwMode="gray">
            <a:xfrm>
              <a:off x="2070" y="883"/>
              <a:ext cx="1536" cy="1330"/>
            </a:xfrm>
            <a:prstGeom prst="hexagon">
              <a:avLst>
                <a:gd name="adj" fmla="val 28915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172" tIns="46087" rIns="92172" bIns="46087" anchor="ctr"/>
            <a:lstStyle/>
            <a:p>
              <a:pPr defTabSz="922338">
                <a:defRPr/>
              </a:pPr>
              <a:endParaRPr 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" name="AutoShape 7"/>
            <p:cNvSpPr>
              <a:spLocks noChangeArrowheads="1"/>
            </p:cNvSpPr>
            <p:nvPr/>
          </p:nvSpPr>
          <p:spPr bwMode="gray">
            <a:xfrm>
              <a:off x="2057" y="862"/>
              <a:ext cx="1536" cy="1330"/>
            </a:xfrm>
            <a:prstGeom prst="hexagon">
              <a:avLst>
                <a:gd name="adj" fmla="val 28915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</p:spPr>
          <p:txBody>
            <a:bodyPr wrap="none" lIns="92172" tIns="46087" rIns="92172" bIns="46087" anchor="ctr"/>
            <a:lstStyle/>
            <a:p>
              <a:pPr defTabSz="922338">
                <a:defRPr/>
              </a:pPr>
              <a:endParaRPr 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3" name="AutoShape 8"/>
            <p:cNvSpPr>
              <a:spLocks noChangeArrowheads="1"/>
            </p:cNvSpPr>
            <p:nvPr/>
          </p:nvSpPr>
          <p:spPr bwMode="gray">
            <a:xfrm>
              <a:off x="2147" y="943"/>
              <a:ext cx="1352" cy="1168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7262EC"/>
                </a:gs>
                <a:gs pos="100000">
                  <a:srgbClr val="2614AA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172" tIns="46087" rIns="92172" bIns="46087" anchor="ctr"/>
            <a:lstStyle/>
            <a:p>
              <a:pPr algn="ctr" defTabSz="514350">
                <a:defRPr/>
              </a:pPr>
              <a:r>
                <a:rPr lang="en-US" sz="24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?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874688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6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46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6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6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6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6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46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6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4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6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4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0" dur="500"/>
                                        <p:tgtEl>
                                          <p:spTgt spid="4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4" dur="4000" fill="hold"/>
                                        <p:tgtEl>
                                          <p:spTgt spid="46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4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6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1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4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1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4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2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2" dur="500"/>
                                        <p:tgtEl>
                                          <p:spTgt spid="4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2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5" dur="500"/>
                                        <p:tgtEl>
                                          <p:spTgt spid="4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2" presetClass="entr" presetSubtype="4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46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2" dur="500"/>
                                        <p:tgtEl>
                                          <p:spTgt spid="46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5" grpId="0" animBg="1"/>
      <p:bldP spid="46116" grpId="0" animBg="1"/>
      <p:bldP spid="16444" grpId="0"/>
      <p:bldP spid="46120" grpId="0" animBg="1"/>
      <p:bldP spid="46121" grpId="0" animBg="1"/>
      <p:bldP spid="46122" grpId="0" animBg="1"/>
      <p:bldP spid="46123" grpId="0" animBg="1"/>
      <p:bldP spid="46124" grpId="0" animBg="1"/>
      <p:bldP spid="46125" grpId="0" animBg="1"/>
      <p:bldP spid="46138" grpId="0"/>
      <p:bldP spid="46167" grpId="0" animBg="1"/>
      <p:bldP spid="46168" grpId="0" animBg="1"/>
      <p:bldP spid="46169" grpId="0" animBg="1"/>
      <p:bldP spid="46170" grpId="0" animBg="1"/>
      <p:bldP spid="46171" grpId="0" animBg="1"/>
      <p:bldP spid="68" grpId="0"/>
      <p:bldP spid="69" grpId="0"/>
      <p:bldP spid="70" grpId="0"/>
      <p:bldP spid="7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353914" y="1412629"/>
            <a:ext cx="44662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- Biết tâm và bán kính.</a:t>
            </a:r>
            <a:endParaRPr lang="vi-VN" sz="2400" dirty="0"/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353913" y="2022229"/>
            <a:ext cx="9031097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Char char="-"/>
            </a:pPr>
            <a:r>
              <a:rPr lang="en-US" sz="2400" dirty="0"/>
              <a:t> Biết một đoạn thẳng là </a:t>
            </a:r>
            <a:r>
              <a:rPr lang="en-US" sz="2400" dirty="0" err="1"/>
              <a:t>đường</a:t>
            </a:r>
            <a:r>
              <a:rPr lang="en-US" sz="2400" dirty="0"/>
              <a:t> </a:t>
            </a:r>
            <a:r>
              <a:rPr lang="en-US" sz="2400" dirty="0" err="1"/>
              <a:t>kính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đường tròn.</a:t>
            </a:r>
            <a:endParaRPr lang="vi-VN" sz="2400" dirty="0"/>
          </a:p>
        </p:txBody>
      </p:sp>
      <p:sp>
        <p:nvSpPr>
          <p:cNvPr id="46115" name="Text Box 35"/>
          <p:cNvSpPr txBox="1">
            <a:spLocks noChangeArrowheads="1"/>
          </p:cNvSpPr>
          <p:nvPr/>
        </p:nvSpPr>
        <p:spPr bwMode="auto">
          <a:xfrm>
            <a:off x="367400" y="2464760"/>
            <a:ext cx="5514230" cy="467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sz="2400" dirty="0"/>
              <a:t>- Qua </a:t>
            </a:r>
            <a:r>
              <a:rPr lang="en-US" sz="2400" dirty="0" err="1"/>
              <a:t>ba</a:t>
            </a:r>
            <a:r>
              <a:rPr lang="en-US" sz="2400" dirty="0"/>
              <a:t> </a:t>
            </a:r>
            <a:r>
              <a:rPr lang="en-US" sz="2400" dirty="0" err="1"/>
              <a:t>điểm</a:t>
            </a:r>
            <a:r>
              <a:rPr lang="en-US" sz="2400" dirty="0"/>
              <a:t> </a:t>
            </a:r>
            <a:r>
              <a:rPr lang="en-US" sz="2400" dirty="0" err="1"/>
              <a:t>không</a:t>
            </a:r>
            <a:r>
              <a:rPr lang="en-US" sz="2400" dirty="0"/>
              <a:t> </a:t>
            </a:r>
            <a:r>
              <a:rPr lang="en-US" sz="2400" dirty="0" err="1"/>
              <a:t>thẳng</a:t>
            </a:r>
            <a:r>
              <a:rPr lang="en-US" sz="2400" dirty="0"/>
              <a:t> </a:t>
            </a:r>
            <a:r>
              <a:rPr lang="en-US" sz="2400" dirty="0" err="1"/>
              <a:t>hàng</a:t>
            </a:r>
            <a:r>
              <a:rPr lang="en-US" sz="2400" dirty="0"/>
              <a:t>.</a:t>
            </a:r>
            <a:endParaRPr lang="vi-VN" sz="2400" dirty="0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5527D3DC-9602-4DC7-AC84-F761BA72B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66" y="580286"/>
            <a:ext cx="4464684" cy="461665"/>
          </a:xfrm>
          <a:prstGeom prst="rect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vi-VN" sz="2400" b="1" dirty="0">
                <a:solidFill>
                  <a:srgbClr val="FFFF00"/>
                </a:solidFill>
              </a:rPr>
              <a:t>2. </a:t>
            </a:r>
            <a:r>
              <a:rPr lang="vi-VN" sz="2400" b="1" u="sng" dirty="0">
                <a:solidFill>
                  <a:srgbClr val="FFFF00"/>
                </a:solidFill>
              </a:rPr>
              <a:t>Cách xác địn</a:t>
            </a:r>
            <a:r>
              <a:rPr lang="en-US" sz="2400" b="1" u="sng" dirty="0">
                <a:solidFill>
                  <a:srgbClr val="FFFF00"/>
                </a:solidFill>
              </a:rPr>
              <a:t>h</a:t>
            </a:r>
            <a:r>
              <a:rPr lang="vi-VN" sz="2400" b="1" u="sng" dirty="0">
                <a:solidFill>
                  <a:srgbClr val="FFFF00"/>
                </a:solidFill>
              </a:rPr>
              <a:t> đường tròn</a:t>
            </a:r>
            <a:r>
              <a:rPr lang="vi-VN" sz="2400" b="1" dirty="0">
                <a:solidFill>
                  <a:srgbClr val="FFFF00"/>
                </a:solidFill>
              </a:rPr>
              <a:t>:</a:t>
            </a:r>
            <a:endParaRPr lang="vi-VN" sz="2400" b="1" u="sng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17696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61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61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61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Line 43"/>
          <p:cNvSpPr>
            <a:spLocks noChangeShapeType="1"/>
          </p:cNvSpPr>
          <p:nvPr/>
        </p:nvSpPr>
        <p:spPr bwMode="auto">
          <a:xfrm>
            <a:off x="4692650" y="3286125"/>
            <a:ext cx="43434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" name="Text Box 45"/>
          <p:cNvSpPr txBox="1">
            <a:spLocks noChangeArrowheads="1"/>
          </p:cNvSpPr>
          <p:nvPr/>
        </p:nvSpPr>
        <p:spPr bwMode="auto">
          <a:xfrm>
            <a:off x="5073650" y="3030538"/>
            <a:ext cx="3810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>
                <a:solidFill>
                  <a:srgbClr val="CC0066"/>
                </a:solidFill>
                <a:latin typeface="Vrinda" pitchFamily="2" charset="0"/>
                <a:cs typeface="Times New Roman" pitchFamily="18" charset="0"/>
              </a:rPr>
              <a:t>·</a:t>
            </a:r>
          </a:p>
        </p:txBody>
      </p:sp>
      <p:sp>
        <p:nvSpPr>
          <p:cNvPr id="71" name="Text Box 46"/>
          <p:cNvSpPr txBox="1">
            <a:spLocks noChangeArrowheads="1"/>
          </p:cNvSpPr>
          <p:nvPr/>
        </p:nvSpPr>
        <p:spPr bwMode="auto">
          <a:xfrm>
            <a:off x="6216650" y="3030538"/>
            <a:ext cx="3810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>
                <a:solidFill>
                  <a:srgbClr val="CC0066"/>
                </a:solidFill>
                <a:latin typeface="Vrinda" pitchFamily="2" charset="0"/>
                <a:cs typeface="Times New Roman" pitchFamily="18" charset="0"/>
              </a:rPr>
              <a:t>·</a:t>
            </a:r>
          </a:p>
        </p:txBody>
      </p:sp>
      <p:sp>
        <p:nvSpPr>
          <p:cNvPr id="72" name="Text Box 47"/>
          <p:cNvSpPr txBox="1">
            <a:spLocks noChangeArrowheads="1"/>
          </p:cNvSpPr>
          <p:nvPr/>
        </p:nvSpPr>
        <p:spPr bwMode="auto">
          <a:xfrm>
            <a:off x="8426450" y="3028950"/>
            <a:ext cx="3810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>
                <a:solidFill>
                  <a:srgbClr val="CC0066"/>
                </a:solidFill>
                <a:latin typeface="Vrinda" pitchFamily="2" charset="0"/>
                <a:cs typeface="Times New Roman" pitchFamily="18" charset="0"/>
              </a:rPr>
              <a:t>·</a:t>
            </a:r>
          </a:p>
        </p:txBody>
      </p:sp>
      <p:sp>
        <p:nvSpPr>
          <p:cNvPr id="73" name="Text Box 48"/>
          <p:cNvSpPr txBox="1">
            <a:spLocks noChangeArrowheads="1"/>
          </p:cNvSpPr>
          <p:nvPr/>
        </p:nvSpPr>
        <p:spPr bwMode="auto">
          <a:xfrm>
            <a:off x="5187950" y="3300413"/>
            <a:ext cx="266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>
                <a:latin typeface=".VnBodoniH" pitchFamily="34" charset="0"/>
                <a:cs typeface="Times New Roman" pitchFamily="18" charset="0"/>
              </a:rPr>
              <a:t>A</a:t>
            </a:r>
          </a:p>
        </p:txBody>
      </p:sp>
      <p:sp>
        <p:nvSpPr>
          <p:cNvPr id="74" name="Text Box 49"/>
          <p:cNvSpPr txBox="1">
            <a:spLocks noChangeArrowheads="1"/>
          </p:cNvSpPr>
          <p:nvPr/>
        </p:nvSpPr>
        <p:spPr bwMode="auto">
          <a:xfrm>
            <a:off x="6369050" y="3286125"/>
            <a:ext cx="266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>
                <a:latin typeface=".VnBodoniH" pitchFamily="34" charset="0"/>
                <a:cs typeface="Times New Roman" pitchFamily="18" charset="0"/>
              </a:rPr>
              <a:t>B</a:t>
            </a:r>
          </a:p>
        </p:txBody>
      </p:sp>
      <p:sp>
        <p:nvSpPr>
          <p:cNvPr id="75" name="Text Box 50"/>
          <p:cNvSpPr txBox="1">
            <a:spLocks noChangeArrowheads="1"/>
          </p:cNvSpPr>
          <p:nvPr/>
        </p:nvSpPr>
        <p:spPr bwMode="auto">
          <a:xfrm>
            <a:off x="8505825" y="3319463"/>
            <a:ext cx="266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>
                <a:latin typeface=".VnBodoniH" pitchFamily="34" charset="0"/>
                <a:cs typeface="Times New Roman" pitchFamily="18" charset="0"/>
              </a:rPr>
              <a:t>C</a:t>
            </a:r>
          </a:p>
        </p:txBody>
      </p:sp>
      <p:sp>
        <p:nvSpPr>
          <p:cNvPr id="14355" name="Line 51"/>
          <p:cNvSpPr>
            <a:spLocks noChangeShapeType="1"/>
          </p:cNvSpPr>
          <p:nvPr/>
        </p:nvSpPr>
        <p:spPr bwMode="auto">
          <a:xfrm>
            <a:off x="5786438" y="2373313"/>
            <a:ext cx="0" cy="2146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6" name="Line 52"/>
          <p:cNvSpPr>
            <a:spLocks noChangeShapeType="1"/>
          </p:cNvSpPr>
          <p:nvPr/>
        </p:nvSpPr>
        <p:spPr bwMode="auto">
          <a:xfrm flipH="1">
            <a:off x="7469188" y="2371725"/>
            <a:ext cx="3175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7" name="Line 53"/>
          <p:cNvSpPr>
            <a:spLocks noChangeShapeType="1"/>
          </p:cNvSpPr>
          <p:nvPr/>
        </p:nvSpPr>
        <p:spPr bwMode="auto">
          <a:xfrm flipH="1">
            <a:off x="6046788" y="3190875"/>
            <a:ext cx="1587" cy="206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8" name="Line 54"/>
          <p:cNvSpPr>
            <a:spLocks noChangeShapeType="1"/>
          </p:cNvSpPr>
          <p:nvPr/>
        </p:nvSpPr>
        <p:spPr bwMode="auto">
          <a:xfrm flipH="1">
            <a:off x="5483225" y="3170238"/>
            <a:ext cx="0" cy="227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9" name="Line 55"/>
          <p:cNvSpPr>
            <a:spLocks noChangeShapeType="1"/>
          </p:cNvSpPr>
          <p:nvPr/>
        </p:nvSpPr>
        <p:spPr bwMode="auto">
          <a:xfrm>
            <a:off x="8043863" y="3148013"/>
            <a:ext cx="1587" cy="227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0" name="Line 56"/>
          <p:cNvSpPr>
            <a:spLocks noChangeShapeType="1"/>
          </p:cNvSpPr>
          <p:nvPr/>
        </p:nvSpPr>
        <p:spPr bwMode="auto">
          <a:xfrm flipH="1">
            <a:off x="6826250" y="3179763"/>
            <a:ext cx="1588" cy="206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1" name="Line 57"/>
          <p:cNvSpPr>
            <a:spLocks noChangeShapeType="1"/>
          </p:cNvSpPr>
          <p:nvPr/>
        </p:nvSpPr>
        <p:spPr bwMode="auto">
          <a:xfrm>
            <a:off x="7985125" y="3148013"/>
            <a:ext cx="1588" cy="227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2" name="Line 58"/>
          <p:cNvSpPr>
            <a:spLocks noChangeShapeType="1"/>
          </p:cNvSpPr>
          <p:nvPr/>
        </p:nvSpPr>
        <p:spPr bwMode="auto">
          <a:xfrm>
            <a:off x="6902450" y="3160713"/>
            <a:ext cx="0" cy="246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3" name="Line 59"/>
          <p:cNvSpPr>
            <a:spLocks noChangeShapeType="1"/>
          </p:cNvSpPr>
          <p:nvPr/>
        </p:nvSpPr>
        <p:spPr bwMode="auto">
          <a:xfrm>
            <a:off x="5786438" y="3138488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4" name="Line 63"/>
          <p:cNvSpPr>
            <a:spLocks noChangeShapeType="1"/>
          </p:cNvSpPr>
          <p:nvPr/>
        </p:nvSpPr>
        <p:spPr bwMode="auto">
          <a:xfrm>
            <a:off x="5864225" y="312896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5" name="Line 64"/>
          <p:cNvSpPr>
            <a:spLocks noChangeShapeType="1"/>
          </p:cNvSpPr>
          <p:nvPr/>
        </p:nvSpPr>
        <p:spPr bwMode="auto">
          <a:xfrm>
            <a:off x="7472363" y="3138488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6" name="Line 65"/>
          <p:cNvSpPr>
            <a:spLocks noChangeShapeType="1"/>
          </p:cNvSpPr>
          <p:nvPr/>
        </p:nvSpPr>
        <p:spPr bwMode="auto">
          <a:xfrm>
            <a:off x="7550150" y="312896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8" name="TextBox 1"/>
          <p:cNvSpPr txBox="1">
            <a:spLocks noChangeArrowheads="1"/>
          </p:cNvSpPr>
          <p:nvPr/>
        </p:nvSpPr>
        <p:spPr bwMode="auto">
          <a:xfrm>
            <a:off x="5759450" y="2219325"/>
            <a:ext cx="5508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vi-VN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vi-VN" sz="14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4369" name="TextBox 88"/>
          <p:cNvSpPr txBox="1">
            <a:spLocks noChangeArrowheads="1"/>
          </p:cNvSpPr>
          <p:nvPr/>
        </p:nvSpPr>
        <p:spPr bwMode="auto">
          <a:xfrm>
            <a:off x="7418388" y="2309813"/>
            <a:ext cx="5508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vi-VN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vi-VN" sz="140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grpSp>
        <p:nvGrpSpPr>
          <p:cNvPr id="20510" name="Group 5"/>
          <p:cNvGrpSpPr>
            <a:grpSpLocks/>
          </p:cNvGrpSpPr>
          <p:nvPr/>
        </p:nvGrpSpPr>
        <p:grpSpPr bwMode="auto">
          <a:xfrm>
            <a:off x="179512" y="404664"/>
            <a:ext cx="776163" cy="633561"/>
            <a:chOff x="2057" y="862"/>
            <a:chExt cx="1549" cy="1351"/>
          </a:xfrm>
        </p:grpSpPr>
        <p:sp>
          <p:nvSpPr>
            <p:cNvPr id="6" name="AutoShape 6"/>
            <p:cNvSpPr>
              <a:spLocks noChangeArrowheads="1"/>
            </p:cNvSpPr>
            <p:nvPr/>
          </p:nvSpPr>
          <p:spPr bwMode="gray">
            <a:xfrm>
              <a:off x="2070" y="883"/>
              <a:ext cx="1536" cy="1330"/>
            </a:xfrm>
            <a:prstGeom prst="hexagon">
              <a:avLst>
                <a:gd name="adj" fmla="val 28915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172" tIns="46087" rIns="92172" bIns="46087" anchor="ctr"/>
            <a:lstStyle/>
            <a:p>
              <a:pPr defTabSz="922338">
                <a:defRPr/>
              </a:pPr>
              <a:endParaRPr lang="en-US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AutoShape 7"/>
            <p:cNvSpPr>
              <a:spLocks noChangeArrowheads="1"/>
            </p:cNvSpPr>
            <p:nvPr/>
          </p:nvSpPr>
          <p:spPr bwMode="gray">
            <a:xfrm>
              <a:off x="2057" y="862"/>
              <a:ext cx="1536" cy="1330"/>
            </a:xfrm>
            <a:prstGeom prst="hexagon">
              <a:avLst>
                <a:gd name="adj" fmla="val 28915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</p:spPr>
          <p:txBody>
            <a:bodyPr wrap="none" lIns="92172" tIns="46087" rIns="92172" bIns="46087" anchor="ctr"/>
            <a:lstStyle/>
            <a:p>
              <a:pPr defTabSz="922338">
                <a:defRPr/>
              </a:pPr>
              <a:endParaRPr lang="en-US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" name="AutoShape 8"/>
            <p:cNvSpPr>
              <a:spLocks noChangeArrowheads="1"/>
            </p:cNvSpPr>
            <p:nvPr/>
          </p:nvSpPr>
          <p:spPr bwMode="gray">
            <a:xfrm>
              <a:off x="2147" y="943"/>
              <a:ext cx="1352" cy="1168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7262EC"/>
                </a:gs>
                <a:gs pos="100000">
                  <a:srgbClr val="2614AA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172" tIns="46087" rIns="92172" bIns="46087" anchor="ctr"/>
            <a:lstStyle/>
            <a:p>
              <a:pPr algn="ctr" defTabSz="514350">
                <a:defRPr/>
              </a:pPr>
              <a:r>
                <a:rPr lang="en-US" sz="36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</p:grpSp>
      <p:sp>
        <p:nvSpPr>
          <p:cNvPr id="20511" name="Text Box 115"/>
          <p:cNvSpPr txBox="1">
            <a:spLocks noChangeArrowheads="1"/>
          </p:cNvSpPr>
          <p:nvPr/>
        </p:nvSpPr>
        <p:spPr bwMode="auto">
          <a:xfrm>
            <a:off x="943464" y="332656"/>
            <a:ext cx="8172400" cy="892552"/>
          </a:xfrm>
          <a:prstGeom prst="rect">
            <a:avLst/>
          </a:prstGeom>
          <a:solidFill>
            <a:srgbClr val="FFFF00"/>
          </a:solidFill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y nếu 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 điểm</a:t>
            </a:r>
            <a:r>
              <a:rPr lang="vi-V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, B, C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hẳng hàng 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ì có vẽ được đường tròn nào mà đi qua cả ba điểm đó 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vi-VN" sz="2400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221" name="Text Box 117"/>
          <p:cNvSpPr txBox="1">
            <a:spLocks noChangeArrowheads="1"/>
          </p:cNvSpPr>
          <p:nvPr/>
        </p:nvSpPr>
        <p:spPr bwMode="auto">
          <a:xfrm>
            <a:off x="140676" y="1291172"/>
            <a:ext cx="882381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vi-VN" sz="2800" b="1" i="1" u="sng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ú </a:t>
            </a:r>
            <a:r>
              <a:rPr lang="vi-VN" sz="2800" b="1" i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ý:</a:t>
            </a:r>
            <a:r>
              <a:rPr lang="en-US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Không vẽ được đường tròn nào đi qua ba điểm thẳng hàng.</a:t>
            </a:r>
          </a:p>
        </p:txBody>
      </p:sp>
      <p:sp>
        <p:nvSpPr>
          <p:cNvPr id="55" name="Text Box 53"/>
          <p:cNvSpPr txBox="1">
            <a:spLocks noChangeArrowheads="1"/>
          </p:cNvSpPr>
          <p:nvPr/>
        </p:nvSpPr>
        <p:spPr bwMode="auto">
          <a:xfrm>
            <a:off x="323528" y="2447356"/>
            <a:ext cx="848293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i="1" dirty="0">
                <a:latin typeface=".VnTime" pitchFamily="34" charset="0"/>
              </a:rPr>
              <a:t>Gäi d</a:t>
            </a:r>
            <a:r>
              <a:rPr lang="en-US" sz="2400" b="1" i="1" baseline="-25000" dirty="0">
                <a:latin typeface=".VnTime" pitchFamily="34" charset="0"/>
              </a:rPr>
              <a:t>1</a:t>
            </a:r>
            <a:r>
              <a:rPr lang="en-US" sz="2400" b="1" i="1" dirty="0">
                <a:latin typeface=".VnTime" pitchFamily="34" charset="0"/>
              </a:rPr>
              <a:t>; d</a:t>
            </a:r>
            <a:r>
              <a:rPr lang="en-US" sz="2400" b="1" i="1" baseline="-25000" dirty="0">
                <a:latin typeface=".VnTime" pitchFamily="34" charset="0"/>
              </a:rPr>
              <a:t>2 </a:t>
            </a:r>
            <a:r>
              <a:rPr lang="en-US" sz="2400" b="1" i="1" dirty="0">
                <a:latin typeface=".VnTime" pitchFamily="34" charset="0"/>
              </a:rPr>
              <a:t> </a:t>
            </a:r>
            <a:r>
              <a:rPr lang="vi-VN" sz="2400" b="1" i="1" dirty="0">
                <a:latin typeface=".VnTime" pitchFamily="34" charset="0"/>
              </a:rPr>
              <a:t>t</a:t>
            </a:r>
            <a:r>
              <a:rPr lang="en-US" sz="2400" b="1" i="1" dirty="0">
                <a:latin typeface=".VnTime" pitchFamily="34" charset="0"/>
              </a:rPr>
              <a:t>hø tù lµ trung trùc </a:t>
            </a:r>
            <a:br>
              <a:rPr lang="vi-VN" sz="2400" b="1" i="1" dirty="0">
                <a:latin typeface=".VnTime" pitchFamily="34" charset="0"/>
              </a:rPr>
            </a:br>
            <a:r>
              <a:rPr lang="en-US" sz="2400" b="1" i="1" dirty="0">
                <a:latin typeface=".VnTime" pitchFamily="34" charset="0"/>
              </a:rPr>
              <a:t>cña AB vµ BC. </a:t>
            </a:r>
            <a:endParaRPr lang="vi-VN" sz="2400" b="1" i="1" dirty="0">
              <a:latin typeface=".VnTime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 b="1" i="1" dirty="0">
                <a:latin typeface=".VnTime" pitchFamily="34" charset="0"/>
              </a:rPr>
              <a:t>G/S cã (O)®i qua ba ®iÓm A;</a:t>
            </a:r>
            <a:r>
              <a:rPr lang="vi-VN" sz="2400" b="1" i="1" dirty="0">
                <a:latin typeface=".VnTime" pitchFamily="34" charset="0"/>
              </a:rPr>
              <a:t> </a:t>
            </a:r>
            <a:r>
              <a:rPr lang="en-US" sz="2400" b="1" i="1" dirty="0">
                <a:latin typeface=".VnTime" pitchFamily="34" charset="0"/>
              </a:rPr>
              <a:t>B;</a:t>
            </a:r>
            <a:r>
              <a:rPr lang="vi-VN" sz="2400" b="1" i="1" dirty="0">
                <a:latin typeface=".VnTime" pitchFamily="34" charset="0"/>
              </a:rPr>
              <a:t> </a:t>
            </a:r>
            <a:r>
              <a:rPr lang="en-US" sz="2400" b="1" i="1" dirty="0">
                <a:latin typeface=".VnTime" pitchFamily="34" charset="0"/>
              </a:rPr>
              <a:t>C </a:t>
            </a:r>
            <a:endParaRPr lang="vi-VN" sz="2400" b="1" i="1" dirty="0">
              <a:latin typeface=".VnTime" pitchFamily="34" charset="0"/>
            </a:endParaRPr>
          </a:p>
          <a:p>
            <a:pPr marL="342900" indent="-342900" eaLnBrk="1" hangingPunct="1">
              <a:spcBef>
                <a:spcPct val="50000"/>
              </a:spcBef>
              <a:buFont typeface="Symbol" pitchFamily="18" charset="2"/>
              <a:buChar char="Þ"/>
            </a:pPr>
            <a:r>
              <a:rPr lang="en-US" sz="2400" b="1" i="1" dirty="0">
                <a:latin typeface=".VnTime" pitchFamily="34" charset="0"/>
              </a:rPr>
              <a:t>O thuéc d</a:t>
            </a:r>
            <a:r>
              <a:rPr lang="en-US" sz="2400" b="1" i="1" baseline="-25000" dirty="0">
                <a:latin typeface=".VnTime" pitchFamily="34" charset="0"/>
              </a:rPr>
              <a:t>1 </a:t>
            </a:r>
            <a:r>
              <a:rPr lang="en-US" sz="2400" b="1" i="1" dirty="0">
                <a:latin typeface=".VnTime" pitchFamily="34" charset="0"/>
              </a:rPr>
              <a:t>vµ O thuéc d</a:t>
            </a:r>
            <a:r>
              <a:rPr lang="en-US" sz="2400" b="1" i="1" baseline="-25000" dirty="0">
                <a:latin typeface=".VnTime" pitchFamily="34" charset="0"/>
              </a:rPr>
              <a:t>2</a:t>
            </a:r>
            <a:r>
              <a:rPr lang="en-US" sz="2400" b="1" i="1" dirty="0">
                <a:latin typeface=".VnTime" pitchFamily="34" charset="0"/>
              </a:rPr>
              <a:t> </a:t>
            </a:r>
            <a:endParaRPr lang="vi-VN" sz="2400" b="1" i="1" dirty="0">
              <a:latin typeface=".VnTime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vi-VN" sz="2400" b="1" i="1" dirty="0">
                <a:latin typeface=".VnTime" pitchFamily="34" charset="0"/>
              </a:rPr>
              <a:t> </a:t>
            </a:r>
            <a:r>
              <a:rPr lang="en-US" sz="2400" b="1" i="1" dirty="0">
                <a:latin typeface=".VnTime" pitchFamily="34" charset="0"/>
              </a:rPr>
              <a:t>mµ d</a:t>
            </a:r>
            <a:r>
              <a:rPr lang="en-US" sz="2400" b="1" i="1" baseline="-25000" dirty="0">
                <a:latin typeface=".VnTime" pitchFamily="34" charset="0"/>
              </a:rPr>
              <a:t>1</a:t>
            </a:r>
            <a:r>
              <a:rPr lang="en-US" sz="2400" b="1" i="1" dirty="0">
                <a:latin typeface=".VnTime" pitchFamily="34" charset="0"/>
              </a:rPr>
              <a:t> // d</a:t>
            </a:r>
            <a:r>
              <a:rPr lang="en-US" sz="2400" b="1" i="1" baseline="-25000" dirty="0">
                <a:latin typeface=".VnTime" pitchFamily="34" charset="0"/>
              </a:rPr>
              <a:t>2</a:t>
            </a:r>
            <a:r>
              <a:rPr lang="en-US" b="1" dirty="0"/>
              <a:t> </a:t>
            </a:r>
            <a:r>
              <a:rPr lang="en-US" sz="2000" b="1" dirty="0">
                <a:latin typeface=".VnTime" pitchFamily="34" charset="0"/>
              </a:rPr>
              <a:t>nªn</a:t>
            </a:r>
            <a:r>
              <a:rPr lang="en-US" sz="2400" b="1" dirty="0">
                <a:latin typeface=".VnTime" pitchFamily="34" charset="0"/>
              </a:rPr>
              <a:t> kh«ng tån t¹i ®iÓm O. </a:t>
            </a:r>
            <a:endParaRPr lang="vi-VN" sz="2400" b="1" dirty="0">
              <a:latin typeface=".VnTime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 b="1" dirty="0">
                <a:latin typeface=".VnTime" pitchFamily="34" charset="0"/>
              </a:rPr>
              <a:t>VËy kh«ng vÏ ®</a:t>
            </a:r>
            <a:r>
              <a:rPr lang="vi-VN" sz="2400" b="1" dirty="0">
                <a:latin typeface=".VnTime" pitchFamily="34" charset="0"/>
              </a:rPr>
              <a:t>ư</a:t>
            </a:r>
            <a:r>
              <a:rPr lang="en-US" sz="2400" b="1" dirty="0">
                <a:latin typeface=".VnTime" pitchFamily="34" charset="0"/>
              </a:rPr>
              <a:t>­îc ®­</a:t>
            </a:r>
            <a:r>
              <a:rPr lang="vi-VN" sz="2400" b="1" dirty="0">
                <a:latin typeface=".VnTime" pitchFamily="34" charset="0"/>
              </a:rPr>
              <a:t>ư</a:t>
            </a:r>
            <a:r>
              <a:rPr lang="en-US" sz="2400" b="1" dirty="0">
                <a:latin typeface=".VnTime" pitchFamily="34" charset="0"/>
              </a:rPr>
              <a:t>êng trßn ®i qua ba ®iÓm th¼ng hµng.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6540977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5" dur="80"/>
                                        <p:tgtEl>
                                          <p:spTgt spid="472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6" dur="80"/>
                                        <p:tgtEl>
                                          <p:spTgt spid="472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80"/>
                                        <p:tgtEl>
                                          <p:spTgt spid="472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  <p:bldP spid="70" grpId="0"/>
      <p:bldP spid="71" grpId="0"/>
      <p:bldP spid="72" grpId="0"/>
      <p:bldP spid="73" grpId="0"/>
      <p:bldP spid="74" grpId="0"/>
      <p:bldP spid="75" grpId="0"/>
      <p:bldP spid="14355" grpId="0" animBg="1"/>
      <p:bldP spid="14356" grpId="0" animBg="1"/>
      <p:bldP spid="14357" grpId="0" animBg="1"/>
      <p:bldP spid="14358" grpId="0" animBg="1"/>
      <p:bldP spid="14359" grpId="0" animBg="1"/>
      <p:bldP spid="14360" grpId="0" animBg="1"/>
      <p:bldP spid="14361" grpId="0" animBg="1"/>
      <p:bldP spid="14362" grpId="0" animBg="1"/>
      <p:bldP spid="14363" grpId="0" animBg="1"/>
      <p:bldP spid="14364" grpId="0" animBg="1"/>
      <p:bldP spid="14365" grpId="0" animBg="1"/>
      <p:bldP spid="14366" grpId="0" animBg="1"/>
      <p:bldP spid="14368" grpId="0"/>
      <p:bldP spid="14369" grpId="0"/>
      <p:bldP spid="47221" grpId="0"/>
      <p:bldP spid="5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227306" y="1300089"/>
            <a:ext cx="44097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- Biết tâm và bán kính.</a:t>
            </a:r>
            <a:endParaRPr lang="vi-VN" sz="2400" dirty="0"/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227306" y="1909689"/>
            <a:ext cx="8916694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Char char="-"/>
            </a:pPr>
            <a:r>
              <a:rPr lang="en-US" sz="2400" dirty="0"/>
              <a:t> Biết một đoạn thẳng là </a:t>
            </a:r>
            <a:r>
              <a:rPr lang="en-US" sz="2400" dirty="0" err="1"/>
              <a:t>đường</a:t>
            </a:r>
            <a:r>
              <a:rPr lang="en-US" sz="2400" dirty="0"/>
              <a:t> </a:t>
            </a:r>
            <a:r>
              <a:rPr lang="en-US" sz="2400" dirty="0" err="1"/>
              <a:t>kính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đường tròn.</a:t>
            </a:r>
            <a:endParaRPr lang="vi-VN" sz="2400" dirty="0"/>
          </a:p>
        </p:txBody>
      </p:sp>
      <p:sp>
        <p:nvSpPr>
          <p:cNvPr id="46115" name="Text Box 35"/>
          <p:cNvSpPr txBox="1">
            <a:spLocks noChangeArrowheads="1"/>
          </p:cNvSpPr>
          <p:nvPr/>
        </p:nvSpPr>
        <p:spPr bwMode="auto">
          <a:xfrm>
            <a:off x="227306" y="2330358"/>
            <a:ext cx="5444378" cy="467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sz="2400" dirty="0"/>
              <a:t>- Qua ba điểm không thẳng hàng.</a:t>
            </a:r>
            <a:endParaRPr lang="vi-VN" sz="2400" dirty="0"/>
          </a:p>
        </p:txBody>
      </p:sp>
      <p:pic>
        <p:nvPicPr>
          <p:cNvPr id="6" name="Picture 37" descr="C:\Users\Administrator\Desktop\Lưu tạm 2021\chu-ga-vui-nhon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3765576"/>
            <a:ext cx="1971675" cy="268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AutoShape 118"/>
          <p:cNvSpPr>
            <a:spLocks noChangeArrowheads="1"/>
          </p:cNvSpPr>
          <p:nvPr/>
        </p:nvSpPr>
        <p:spPr bwMode="auto">
          <a:xfrm>
            <a:off x="3995936" y="2852936"/>
            <a:ext cx="4182269" cy="1905000"/>
          </a:xfrm>
          <a:prstGeom prst="cloudCallout">
            <a:avLst>
              <a:gd name="adj1" fmla="val 34922"/>
              <a:gd name="adj2" fmla="val 45899"/>
            </a:avLst>
          </a:prstGeom>
          <a:solidFill>
            <a:srgbClr val="002060"/>
          </a:solidFill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>
              <a:defRPr/>
            </a:pPr>
            <a:r>
              <a:rPr lang="en-US" sz="28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ậy có mấy cách để xác định một đường tròn?</a:t>
            </a:r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303159C5-788C-4DBC-BAF2-122EAB040E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66" y="580286"/>
            <a:ext cx="4464684" cy="461665"/>
          </a:xfrm>
          <a:prstGeom prst="rect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vi-VN" sz="2400" b="1" dirty="0">
                <a:solidFill>
                  <a:srgbClr val="FFFF00"/>
                </a:solidFill>
              </a:rPr>
              <a:t>2. </a:t>
            </a:r>
            <a:r>
              <a:rPr lang="vi-VN" sz="2400" b="1" u="sng" dirty="0">
                <a:solidFill>
                  <a:srgbClr val="FFFF00"/>
                </a:solidFill>
              </a:rPr>
              <a:t>Cách xác địn</a:t>
            </a:r>
            <a:r>
              <a:rPr lang="en-US" sz="2400" b="1" u="sng" dirty="0">
                <a:solidFill>
                  <a:srgbClr val="FFFF00"/>
                </a:solidFill>
              </a:rPr>
              <a:t>h</a:t>
            </a:r>
            <a:r>
              <a:rPr lang="vi-VN" sz="2400" b="1" u="sng" dirty="0">
                <a:solidFill>
                  <a:srgbClr val="FFFF00"/>
                </a:solidFill>
              </a:rPr>
              <a:t> đường tròn</a:t>
            </a:r>
            <a:r>
              <a:rPr lang="vi-VN" sz="2400" b="1" dirty="0">
                <a:solidFill>
                  <a:srgbClr val="FFFF00"/>
                </a:solidFill>
              </a:rPr>
              <a:t>:</a:t>
            </a:r>
            <a:endParaRPr lang="vi-VN" sz="2400" b="1" u="sng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2706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/>
      <p:bldP spid="14342" grpId="0"/>
      <p:bldP spid="46115" grpId="0"/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6" name="Oval 14"/>
          <p:cNvSpPr>
            <a:spLocks noChangeArrowheads="1"/>
          </p:cNvSpPr>
          <p:nvPr/>
        </p:nvSpPr>
        <p:spPr bwMode="auto">
          <a:xfrm>
            <a:off x="6718300" y="4586288"/>
            <a:ext cx="55563" cy="55562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7" name="Text Box 60"/>
          <p:cNvSpPr txBox="1">
            <a:spLocks noChangeArrowheads="1"/>
          </p:cNvSpPr>
          <p:nvPr/>
        </p:nvSpPr>
        <p:spPr bwMode="auto">
          <a:xfrm>
            <a:off x="5867400" y="3887788"/>
            <a:ext cx="266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>
                <a:latin typeface=".VnBodoniH" pitchFamily="34" charset="0"/>
              </a:rPr>
              <a:t>A</a:t>
            </a:r>
          </a:p>
        </p:txBody>
      </p:sp>
      <p:sp>
        <p:nvSpPr>
          <p:cNvPr id="16388" name="Text Box 61"/>
          <p:cNvSpPr txBox="1">
            <a:spLocks noChangeArrowheads="1"/>
          </p:cNvSpPr>
          <p:nvPr/>
        </p:nvSpPr>
        <p:spPr bwMode="auto">
          <a:xfrm>
            <a:off x="7086600" y="5183188"/>
            <a:ext cx="266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>
                <a:latin typeface=".VnBodoniH" pitchFamily="34" charset="0"/>
              </a:rPr>
              <a:t>B</a:t>
            </a:r>
          </a:p>
        </p:txBody>
      </p:sp>
      <p:sp>
        <p:nvSpPr>
          <p:cNvPr id="16389" name="Text Box 62"/>
          <p:cNvSpPr txBox="1">
            <a:spLocks noChangeArrowheads="1"/>
          </p:cNvSpPr>
          <p:nvPr/>
        </p:nvSpPr>
        <p:spPr bwMode="auto">
          <a:xfrm>
            <a:off x="7620000" y="2973388"/>
            <a:ext cx="266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>
                <a:latin typeface=".VnBodoniH" pitchFamily="34" charset="0"/>
              </a:rPr>
              <a:t>C</a:t>
            </a:r>
          </a:p>
        </p:txBody>
      </p:sp>
      <p:sp>
        <p:nvSpPr>
          <p:cNvPr id="54290" name="Oval 18"/>
          <p:cNvSpPr>
            <a:spLocks noChangeArrowheads="1"/>
          </p:cNvSpPr>
          <p:nvPr/>
        </p:nvSpPr>
        <p:spPr bwMode="auto">
          <a:xfrm>
            <a:off x="6891338" y="3608388"/>
            <a:ext cx="55562" cy="55562"/>
          </a:xfrm>
          <a:prstGeom prst="ellipse">
            <a:avLst/>
          </a:prstGeom>
          <a:solidFill>
            <a:srgbClr val="FF0066"/>
          </a:solidFill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91" name="Oval 19"/>
          <p:cNvSpPr>
            <a:spLocks noChangeArrowheads="1"/>
          </p:cNvSpPr>
          <p:nvPr/>
        </p:nvSpPr>
        <p:spPr bwMode="auto">
          <a:xfrm>
            <a:off x="7150100" y="4103688"/>
            <a:ext cx="55563" cy="55562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2" name="Oval 20"/>
          <p:cNvSpPr>
            <a:spLocks noChangeArrowheads="1"/>
          </p:cNvSpPr>
          <p:nvPr/>
        </p:nvSpPr>
        <p:spPr bwMode="auto">
          <a:xfrm>
            <a:off x="7213600" y="5068888"/>
            <a:ext cx="55563" cy="55562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3" name="Oval 21"/>
          <p:cNvSpPr>
            <a:spLocks noChangeArrowheads="1"/>
          </p:cNvSpPr>
          <p:nvPr/>
        </p:nvSpPr>
        <p:spPr bwMode="auto">
          <a:xfrm>
            <a:off x="7581900" y="3163888"/>
            <a:ext cx="55563" cy="55562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94" name="Line 22"/>
          <p:cNvSpPr>
            <a:spLocks noChangeShapeType="1"/>
          </p:cNvSpPr>
          <p:nvPr/>
        </p:nvSpPr>
        <p:spPr bwMode="auto">
          <a:xfrm flipV="1">
            <a:off x="6464300" y="4344988"/>
            <a:ext cx="76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95" name="Line 23"/>
          <p:cNvSpPr>
            <a:spLocks noChangeShapeType="1"/>
          </p:cNvSpPr>
          <p:nvPr/>
        </p:nvSpPr>
        <p:spPr bwMode="auto">
          <a:xfrm flipV="1">
            <a:off x="6908800" y="4751388"/>
            <a:ext cx="76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4296" name="Group 24"/>
          <p:cNvGrpSpPr>
            <a:grpSpLocks/>
          </p:cNvGrpSpPr>
          <p:nvPr/>
        </p:nvGrpSpPr>
        <p:grpSpPr bwMode="auto">
          <a:xfrm>
            <a:off x="6807200" y="4535488"/>
            <a:ext cx="88900" cy="152400"/>
            <a:chOff x="4344" y="1904"/>
            <a:chExt cx="56" cy="96"/>
          </a:xfrm>
        </p:grpSpPr>
        <p:sp>
          <p:nvSpPr>
            <p:cNvPr id="16451" name="Line 25"/>
            <p:cNvSpPr>
              <a:spLocks noChangeShapeType="1"/>
            </p:cNvSpPr>
            <p:nvPr/>
          </p:nvSpPr>
          <p:spPr bwMode="auto">
            <a:xfrm>
              <a:off x="4352" y="190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52" name="Line 26"/>
            <p:cNvSpPr>
              <a:spLocks noChangeShapeType="1"/>
            </p:cNvSpPr>
            <p:nvPr/>
          </p:nvSpPr>
          <p:spPr bwMode="auto">
            <a:xfrm flipH="1">
              <a:off x="4344" y="195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4299" name="Group 27"/>
          <p:cNvGrpSpPr>
            <a:grpSpLocks/>
          </p:cNvGrpSpPr>
          <p:nvPr/>
        </p:nvGrpSpPr>
        <p:grpSpPr bwMode="auto">
          <a:xfrm>
            <a:off x="7162800" y="3354388"/>
            <a:ext cx="114300" cy="190500"/>
            <a:chOff x="4608" y="1080"/>
            <a:chExt cx="72" cy="120"/>
          </a:xfrm>
        </p:grpSpPr>
        <p:sp>
          <p:nvSpPr>
            <p:cNvPr id="16449" name="Line 28"/>
            <p:cNvSpPr>
              <a:spLocks noChangeShapeType="1"/>
            </p:cNvSpPr>
            <p:nvPr/>
          </p:nvSpPr>
          <p:spPr bwMode="auto">
            <a:xfrm>
              <a:off x="4608" y="1104"/>
              <a:ext cx="4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50" name="Line 29"/>
            <p:cNvSpPr>
              <a:spLocks noChangeShapeType="1"/>
            </p:cNvSpPr>
            <p:nvPr/>
          </p:nvSpPr>
          <p:spPr bwMode="auto">
            <a:xfrm>
              <a:off x="4632" y="1080"/>
              <a:ext cx="4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4302" name="Group 30"/>
          <p:cNvGrpSpPr>
            <a:grpSpLocks/>
          </p:cNvGrpSpPr>
          <p:nvPr/>
        </p:nvGrpSpPr>
        <p:grpSpPr bwMode="auto">
          <a:xfrm>
            <a:off x="6553200" y="3722688"/>
            <a:ext cx="114300" cy="190500"/>
            <a:chOff x="4608" y="1080"/>
            <a:chExt cx="72" cy="120"/>
          </a:xfrm>
        </p:grpSpPr>
        <p:sp>
          <p:nvSpPr>
            <p:cNvPr id="16447" name="Line 31"/>
            <p:cNvSpPr>
              <a:spLocks noChangeShapeType="1"/>
            </p:cNvSpPr>
            <p:nvPr/>
          </p:nvSpPr>
          <p:spPr bwMode="auto">
            <a:xfrm>
              <a:off x="4608" y="1104"/>
              <a:ext cx="48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8" name="Line 32"/>
            <p:cNvSpPr>
              <a:spLocks noChangeShapeType="1"/>
            </p:cNvSpPr>
            <p:nvPr/>
          </p:nvSpPr>
          <p:spPr bwMode="auto">
            <a:xfrm>
              <a:off x="4632" y="1080"/>
              <a:ext cx="48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4305" name="Group 33"/>
          <p:cNvGrpSpPr>
            <a:grpSpLocks/>
          </p:cNvGrpSpPr>
          <p:nvPr/>
        </p:nvGrpSpPr>
        <p:grpSpPr bwMode="auto">
          <a:xfrm>
            <a:off x="6972300" y="3557588"/>
            <a:ext cx="152400" cy="228600"/>
            <a:chOff x="4424" y="1200"/>
            <a:chExt cx="96" cy="144"/>
          </a:xfrm>
        </p:grpSpPr>
        <p:sp>
          <p:nvSpPr>
            <p:cNvPr id="16445" name="Line 34"/>
            <p:cNvSpPr>
              <a:spLocks noChangeShapeType="1"/>
            </p:cNvSpPr>
            <p:nvPr/>
          </p:nvSpPr>
          <p:spPr bwMode="auto">
            <a:xfrm>
              <a:off x="4464" y="1200"/>
              <a:ext cx="4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6" name="Line 35"/>
            <p:cNvSpPr>
              <a:spLocks noChangeShapeType="1"/>
            </p:cNvSpPr>
            <p:nvPr/>
          </p:nvSpPr>
          <p:spPr bwMode="auto">
            <a:xfrm flipV="1">
              <a:off x="4424" y="1296"/>
              <a:ext cx="96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4308" name="Text Box 36"/>
          <p:cNvSpPr txBox="1">
            <a:spLocks noChangeArrowheads="1"/>
          </p:cNvSpPr>
          <p:nvPr/>
        </p:nvSpPr>
        <p:spPr bwMode="auto">
          <a:xfrm>
            <a:off x="7162800" y="40401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O</a:t>
            </a:r>
          </a:p>
        </p:txBody>
      </p:sp>
      <p:grpSp>
        <p:nvGrpSpPr>
          <p:cNvPr id="54309" name="Group 37"/>
          <p:cNvGrpSpPr>
            <a:grpSpLocks/>
          </p:cNvGrpSpPr>
          <p:nvPr/>
        </p:nvGrpSpPr>
        <p:grpSpPr bwMode="auto">
          <a:xfrm>
            <a:off x="6508750" y="3100388"/>
            <a:ext cx="706438" cy="285750"/>
            <a:chOff x="1636" y="865"/>
            <a:chExt cx="878" cy="355"/>
          </a:xfrm>
        </p:grpSpPr>
        <p:sp>
          <p:nvSpPr>
            <p:cNvPr id="16443" name="Freeform 38"/>
            <p:cNvSpPr>
              <a:spLocks/>
            </p:cNvSpPr>
            <p:nvPr/>
          </p:nvSpPr>
          <p:spPr bwMode="auto">
            <a:xfrm>
              <a:off x="1636" y="865"/>
              <a:ext cx="878" cy="355"/>
            </a:xfrm>
            <a:custGeom>
              <a:avLst/>
              <a:gdLst>
                <a:gd name="T0" fmla="*/ 878 w 878"/>
                <a:gd name="T1" fmla="*/ 0 h 355"/>
                <a:gd name="T2" fmla="*/ 815 w 878"/>
                <a:gd name="T3" fmla="*/ 2 h 355"/>
                <a:gd name="T4" fmla="*/ 753 w 878"/>
                <a:gd name="T5" fmla="*/ 7 h 355"/>
                <a:gd name="T6" fmla="*/ 691 w 878"/>
                <a:gd name="T7" fmla="*/ 15 h 355"/>
                <a:gd name="T8" fmla="*/ 629 w 878"/>
                <a:gd name="T9" fmla="*/ 26 h 355"/>
                <a:gd name="T10" fmla="*/ 569 w 878"/>
                <a:gd name="T11" fmla="*/ 39 h 355"/>
                <a:gd name="T12" fmla="*/ 512 w 878"/>
                <a:gd name="T13" fmla="*/ 54 h 355"/>
                <a:gd name="T14" fmla="*/ 455 w 878"/>
                <a:gd name="T15" fmla="*/ 72 h 355"/>
                <a:gd name="T16" fmla="*/ 398 w 878"/>
                <a:gd name="T17" fmla="*/ 93 h 355"/>
                <a:gd name="T18" fmla="*/ 343 w 878"/>
                <a:gd name="T19" fmla="*/ 119 h 355"/>
                <a:gd name="T20" fmla="*/ 288 w 878"/>
                <a:gd name="T21" fmla="*/ 145 h 355"/>
                <a:gd name="T22" fmla="*/ 237 w 878"/>
                <a:gd name="T23" fmla="*/ 174 h 355"/>
                <a:gd name="T24" fmla="*/ 187 w 878"/>
                <a:gd name="T25" fmla="*/ 205 h 355"/>
                <a:gd name="T26" fmla="*/ 138 w 878"/>
                <a:gd name="T27" fmla="*/ 238 h 355"/>
                <a:gd name="T28" fmla="*/ 89 w 878"/>
                <a:gd name="T29" fmla="*/ 275 h 355"/>
                <a:gd name="T30" fmla="*/ 44 w 878"/>
                <a:gd name="T31" fmla="*/ 311 h 355"/>
                <a:gd name="T32" fmla="*/ 0 w 878"/>
                <a:gd name="T33" fmla="*/ 353 h 355"/>
                <a:gd name="T34" fmla="*/ 3 w 878"/>
                <a:gd name="T35" fmla="*/ 355 h 355"/>
                <a:gd name="T36" fmla="*/ 47 w 878"/>
                <a:gd name="T37" fmla="*/ 316 h 355"/>
                <a:gd name="T38" fmla="*/ 94 w 878"/>
                <a:gd name="T39" fmla="*/ 277 h 355"/>
                <a:gd name="T40" fmla="*/ 141 w 878"/>
                <a:gd name="T41" fmla="*/ 244 h 355"/>
                <a:gd name="T42" fmla="*/ 190 w 878"/>
                <a:gd name="T43" fmla="*/ 210 h 355"/>
                <a:gd name="T44" fmla="*/ 239 w 878"/>
                <a:gd name="T45" fmla="*/ 179 h 355"/>
                <a:gd name="T46" fmla="*/ 291 w 878"/>
                <a:gd name="T47" fmla="*/ 150 h 355"/>
                <a:gd name="T48" fmla="*/ 346 w 878"/>
                <a:gd name="T49" fmla="*/ 124 h 355"/>
                <a:gd name="T50" fmla="*/ 400 w 878"/>
                <a:gd name="T51" fmla="*/ 101 h 355"/>
                <a:gd name="T52" fmla="*/ 455 w 878"/>
                <a:gd name="T53" fmla="*/ 77 h 355"/>
                <a:gd name="T54" fmla="*/ 512 w 878"/>
                <a:gd name="T55" fmla="*/ 59 h 355"/>
                <a:gd name="T56" fmla="*/ 571 w 878"/>
                <a:gd name="T57" fmla="*/ 44 h 355"/>
                <a:gd name="T58" fmla="*/ 631 w 878"/>
                <a:gd name="T59" fmla="*/ 31 h 355"/>
                <a:gd name="T60" fmla="*/ 691 w 878"/>
                <a:gd name="T61" fmla="*/ 20 h 355"/>
                <a:gd name="T62" fmla="*/ 753 w 878"/>
                <a:gd name="T63" fmla="*/ 13 h 355"/>
                <a:gd name="T64" fmla="*/ 815 w 878"/>
                <a:gd name="T65" fmla="*/ 7 h 355"/>
                <a:gd name="T66" fmla="*/ 878 w 878"/>
                <a:gd name="T67" fmla="*/ 5 h 355"/>
                <a:gd name="T68" fmla="*/ 878 w 878"/>
                <a:gd name="T69" fmla="*/ 0 h 35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878" h="355">
                  <a:moveTo>
                    <a:pt x="878" y="0"/>
                  </a:moveTo>
                  <a:lnTo>
                    <a:pt x="815" y="2"/>
                  </a:lnTo>
                  <a:lnTo>
                    <a:pt x="753" y="7"/>
                  </a:lnTo>
                  <a:lnTo>
                    <a:pt x="691" y="15"/>
                  </a:lnTo>
                  <a:lnTo>
                    <a:pt x="629" y="26"/>
                  </a:lnTo>
                  <a:lnTo>
                    <a:pt x="569" y="39"/>
                  </a:lnTo>
                  <a:lnTo>
                    <a:pt x="512" y="54"/>
                  </a:lnTo>
                  <a:lnTo>
                    <a:pt x="455" y="72"/>
                  </a:lnTo>
                  <a:lnTo>
                    <a:pt x="398" y="93"/>
                  </a:lnTo>
                  <a:lnTo>
                    <a:pt x="343" y="119"/>
                  </a:lnTo>
                  <a:lnTo>
                    <a:pt x="288" y="145"/>
                  </a:lnTo>
                  <a:lnTo>
                    <a:pt x="237" y="174"/>
                  </a:lnTo>
                  <a:lnTo>
                    <a:pt x="187" y="205"/>
                  </a:lnTo>
                  <a:lnTo>
                    <a:pt x="138" y="238"/>
                  </a:lnTo>
                  <a:lnTo>
                    <a:pt x="89" y="275"/>
                  </a:lnTo>
                  <a:lnTo>
                    <a:pt x="44" y="311"/>
                  </a:lnTo>
                  <a:lnTo>
                    <a:pt x="0" y="353"/>
                  </a:lnTo>
                  <a:lnTo>
                    <a:pt x="3" y="355"/>
                  </a:lnTo>
                  <a:lnTo>
                    <a:pt x="47" y="316"/>
                  </a:lnTo>
                  <a:lnTo>
                    <a:pt x="94" y="277"/>
                  </a:lnTo>
                  <a:lnTo>
                    <a:pt x="141" y="244"/>
                  </a:lnTo>
                  <a:lnTo>
                    <a:pt x="190" y="210"/>
                  </a:lnTo>
                  <a:lnTo>
                    <a:pt x="239" y="179"/>
                  </a:lnTo>
                  <a:lnTo>
                    <a:pt x="291" y="150"/>
                  </a:lnTo>
                  <a:lnTo>
                    <a:pt x="346" y="124"/>
                  </a:lnTo>
                  <a:lnTo>
                    <a:pt x="400" y="101"/>
                  </a:lnTo>
                  <a:lnTo>
                    <a:pt x="455" y="77"/>
                  </a:lnTo>
                  <a:lnTo>
                    <a:pt x="512" y="59"/>
                  </a:lnTo>
                  <a:lnTo>
                    <a:pt x="571" y="44"/>
                  </a:lnTo>
                  <a:lnTo>
                    <a:pt x="631" y="31"/>
                  </a:lnTo>
                  <a:lnTo>
                    <a:pt x="691" y="20"/>
                  </a:lnTo>
                  <a:lnTo>
                    <a:pt x="753" y="13"/>
                  </a:lnTo>
                  <a:lnTo>
                    <a:pt x="815" y="7"/>
                  </a:lnTo>
                  <a:lnTo>
                    <a:pt x="878" y="5"/>
                  </a:lnTo>
                  <a:lnTo>
                    <a:pt x="878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44" name="Freeform 39"/>
            <p:cNvSpPr>
              <a:spLocks/>
            </p:cNvSpPr>
            <p:nvPr/>
          </p:nvSpPr>
          <p:spPr bwMode="auto">
            <a:xfrm>
              <a:off x="1636" y="1215"/>
              <a:ext cx="3" cy="5"/>
            </a:xfrm>
            <a:custGeom>
              <a:avLst/>
              <a:gdLst>
                <a:gd name="T0" fmla="*/ 0 w 3"/>
                <a:gd name="T1" fmla="*/ 0 h 5"/>
                <a:gd name="T2" fmla="*/ 0 w 3"/>
                <a:gd name="T3" fmla="*/ 3 h 5"/>
                <a:gd name="T4" fmla="*/ 0 w 3"/>
                <a:gd name="T5" fmla="*/ 3 h 5"/>
                <a:gd name="T6" fmla="*/ 3 w 3"/>
                <a:gd name="T7" fmla="*/ 5 h 5"/>
                <a:gd name="T8" fmla="*/ 3 w 3"/>
                <a:gd name="T9" fmla="*/ 5 h 5"/>
                <a:gd name="T10" fmla="*/ 3 w 3"/>
                <a:gd name="T11" fmla="*/ 5 h 5"/>
                <a:gd name="T12" fmla="*/ 0 w 3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" h="5">
                  <a:moveTo>
                    <a:pt x="0" y="0"/>
                  </a:moveTo>
                  <a:lnTo>
                    <a:pt x="0" y="3"/>
                  </a:lnTo>
                  <a:lnTo>
                    <a:pt x="3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4312" name="Group 40"/>
          <p:cNvGrpSpPr>
            <a:grpSpLocks/>
          </p:cNvGrpSpPr>
          <p:nvPr/>
        </p:nvGrpSpPr>
        <p:grpSpPr bwMode="auto">
          <a:xfrm>
            <a:off x="6188075" y="4092575"/>
            <a:ext cx="285750" cy="704850"/>
            <a:chOff x="1237" y="2142"/>
            <a:chExt cx="355" cy="877"/>
          </a:xfrm>
        </p:grpSpPr>
        <p:sp>
          <p:nvSpPr>
            <p:cNvPr id="16441" name="Freeform 41"/>
            <p:cNvSpPr>
              <a:spLocks/>
            </p:cNvSpPr>
            <p:nvPr/>
          </p:nvSpPr>
          <p:spPr bwMode="auto">
            <a:xfrm>
              <a:off x="1237" y="2142"/>
              <a:ext cx="355" cy="877"/>
            </a:xfrm>
            <a:custGeom>
              <a:avLst/>
              <a:gdLst>
                <a:gd name="T0" fmla="*/ 0 w 355"/>
                <a:gd name="T1" fmla="*/ 0 h 877"/>
                <a:gd name="T2" fmla="*/ 2 w 355"/>
                <a:gd name="T3" fmla="*/ 62 h 877"/>
                <a:gd name="T4" fmla="*/ 7 w 355"/>
                <a:gd name="T5" fmla="*/ 124 h 877"/>
                <a:gd name="T6" fmla="*/ 15 w 355"/>
                <a:gd name="T7" fmla="*/ 187 h 877"/>
                <a:gd name="T8" fmla="*/ 26 w 355"/>
                <a:gd name="T9" fmla="*/ 249 h 877"/>
                <a:gd name="T10" fmla="*/ 39 w 355"/>
                <a:gd name="T11" fmla="*/ 309 h 877"/>
                <a:gd name="T12" fmla="*/ 54 w 355"/>
                <a:gd name="T13" fmla="*/ 366 h 877"/>
                <a:gd name="T14" fmla="*/ 72 w 355"/>
                <a:gd name="T15" fmla="*/ 423 h 877"/>
                <a:gd name="T16" fmla="*/ 93 w 355"/>
                <a:gd name="T17" fmla="*/ 480 h 877"/>
                <a:gd name="T18" fmla="*/ 119 w 355"/>
                <a:gd name="T19" fmla="*/ 534 h 877"/>
                <a:gd name="T20" fmla="*/ 145 w 355"/>
                <a:gd name="T21" fmla="*/ 589 h 877"/>
                <a:gd name="T22" fmla="*/ 174 w 355"/>
                <a:gd name="T23" fmla="*/ 641 h 877"/>
                <a:gd name="T24" fmla="*/ 205 w 355"/>
                <a:gd name="T25" fmla="*/ 693 h 877"/>
                <a:gd name="T26" fmla="*/ 238 w 355"/>
                <a:gd name="T27" fmla="*/ 740 h 877"/>
                <a:gd name="T28" fmla="*/ 275 w 355"/>
                <a:gd name="T29" fmla="*/ 789 h 877"/>
                <a:gd name="T30" fmla="*/ 311 w 355"/>
                <a:gd name="T31" fmla="*/ 833 h 877"/>
                <a:gd name="T32" fmla="*/ 353 w 355"/>
                <a:gd name="T33" fmla="*/ 877 h 877"/>
                <a:gd name="T34" fmla="*/ 355 w 355"/>
                <a:gd name="T35" fmla="*/ 875 h 877"/>
                <a:gd name="T36" fmla="*/ 316 w 355"/>
                <a:gd name="T37" fmla="*/ 830 h 877"/>
                <a:gd name="T38" fmla="*/ 277 w 355"/>
                <a:gd name="T39" fmla="*/ 784 h 877"/>
                <a:gd name="T40" fmla="*/ 244 w 355"/>
                <a:gd name="T41" fmla="*/ 737 h 877"/>
                <a:gd name="T42" fmla="*/ 210 w 355"/>
                <a:gd name="T43" fmla="*/ 688 h 877"/>
                <a:gd name="T44" fmla="*/ 179 w 355"/>
                <a:gd name="T45" fmla="*/ 638 h 877"/>
                <a:gd name="T46" fmla="*/ 150 w 355"/>
                <a:gd name="T47" fmla="*/ 586 h 877"/>
                <a:gd name="T48" fmla="*/ 124 w 355"/>
                <a:gd name="T49" fmla="*/ 532 h 877"/>
                <a:gd name="T50" fmla="*/ 101 w 355"/>
                <a:gd name="T51" fmla="*/ 477 h 877"/>
                <a:gd name="T52" fmla="*/ 77 w 355"/>
                <a:gd name="T53" fmla="*/ 423 h 877"/>
                <a:gd name="T54" fmla="*/ 59 w 355"/>
                <a:gd name="T55" fmla="*/ 366 h 877"/>
                <a:gd name="T56" fmla="*/ 44 w 355"/>
                <a:gd name="T57" fmla="*/ 306 h 877"/>
                <a:gd name="T58" fmla="*/ 31 w 355"/>
                <a:gd name="T59" fmla="*/ 246 h 877"/>
                <a:gd name="T60" fmla="*/ 20 w 355"/>
                <a:gd name="T61" fmla="*/ 187 h 877"/>
                <a:gd name="T62" fmla="*/ 13 w 355"/>
                <a:gd name="T63" fmla="*/ 124 h 877"/>
                <a:gd name="T64" fmla="*/ 7 w 355"/>
                <a:gd name="T65" fmla="*/ 62 h 877"/>
                <a:gd name="T66" fmla="*/ 5 w 355"/>
                <a:gd name="T67" fmla="*/ 0 h 877"/>
                <a:gd name="T68" fmla="*/ 0 w 355"/>
                <a:gd name="T69" fmla="*/ 0 h 87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355" h="877">
                  <a:moveTo>
                    <a:pt x="0" y="0"/>
                  </a:moveTo>
                  <a:lnTo>
                    <a:pt x="2" y="62"/>
                  </a:lnTo>
                  <a:lnTo>
                    <a:pt x="7" y="124"/>
                  </a:lnTo>
                  <a:lnTo>
                    <a:pt x="15" y="187"/>
                  </a:lnTo>
                  <a:lnTo>
                    <a:pt x="26" y="249"/>
                  </a:lnTo>
                  <a:lnTo>
                    <a:pt x="39" y="309"/>
                  </a:lnTo>
                  <a:lnTo>
                    <a:pt x="54" y="366"/>
                  </a:lnTo>
                  <a:lnTo>
                    <a:pt x="72" y="423"/>
                  </a:lnTo>
                  <a:lnTo>
                    <a:pt x="93" y="480"/>
                  </a:lnTo>
                  <a:lnTo>
                    <a:pt x="119" y="534"/>
                  </a:lnTo>
                  <a:lnTo>
                    <a:pt x="145" y="589"/>
                  </a:lnTo>
                  <a:lnTo>
                    <a:pt x="174" y="641"/>
                  </a:lnTo>
                  <a:lnTo>
                    <a:pt x="205" y="693"/>
                  </a:lnTo>
                  <a:lnTo>
                    <a:pt x="238" y="740"/>
                  </a:lnTo>
                  <a:lnTo>
                    <a:pt x="275" y="789"/>
                  </a:lnTo>
                  <a:lnTo>
                    <a:pt x="311" y="833"/>
                  </a:lnTo>
                  <a:lnTo>
                    <a:pt x="353" y="877"/>
                  </a:lnTo>
                  <a:lnTo>
                    <a:pt x="355" y="875"/>
                  </a:lnTo>
                  <a:lnTo>
                    <a:pt x="316" y="830"/>
                  </a:lnTo>
                  <a:lnTo>
                    <a:pt x="277" y="784"/>
                  </a:lnTo>
                  <a:lnTo>
                    <a:pt x="244" y="737"/>
                  </a:lnTo>
                  <a:lnTo>
                    <a:pt x="210" y="688"/>
                  </a:lnTo>
                  <a:lnTo>
                    <a:pt x="179" y="638"/>
                  </a:lnTo>
                  <a:lnTo>
                    <a:pt x="150" y="586"/>
                  </a:lnTo>
                  <a:lnTo>
                    <a:pt x="124" y="532"/>
                  </a:lnTo>
                  <a:lnTo>
                    <a:pt x="101" y="477"/>
                  </a:lnTo>
                  <a:lnTo>
                    <a:pt x="77" y="423"/>
                  </a:lnTo>
                  <a:lnTo>
                    <a:pt x="59" y="366"/>
                  </a:lnTo>
                  <a:lnTo>
                    <a:pt x="44" y="306"/>
                  </a:lnTo>
                  <a:lnTo>
                    <a:pt x="31" y="246"/>
                  </a:lnTo>
                  <a:lnTo>
                    <a:pt x="20" y="187"/>
                  </a:lnTo>
                  <a:lnTo>
                    <a:pt x="13" y="124"/>
                  </a:lnTo>
                  <a:lnTo>
                    <a:pt x="7" y="62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42" name="Freeform 42"/>
            <p:cNvSpPr>
              <a:spLocks/>
            </p:cNvSpPr>
            <p:nvPr/>
          </p:nvSpPr>
          <p:spPr bwMode="auto">
            <a:xfrm>
              <a:off x="1590" y="3017"/>
              <a:ext cx="2" cy="2"/>
            </a:xfrm>
            <a:custGeom>
              <a:avLst/>
              <a:gdLst>
                <a:gd name="T0" fmla="*/ 2 w 2"/>
                <a:gd name="T1" fmla="*/ 0 h 2"/>
                <a:gd name="T2" fmla="*/ 2 w 2"/>
                <a:gd name="T3" fmla="*/ 0 h 2"/>
                <a:gd name="T4" fmla="*/ 2 w 2"/>
                <a:gd name="T5" fmla="*/ 0 h 2"/>
                <a:gd name="T6" fmla="*/ 0 w 2"/>
                <a:gd name="T7" fmla="*/ 2 h 2"/>
                <a:gd name="T8" fmla="*/ 0 w 2"/>
                <a:gd name="T9" fmla="*/ 2 h 2"/>
                <a:gd name="T10" fmla="*/ 0 w 2"/>
                <a:gd name="T11" fmla="*/ 2 h 2"/>
                <a:gd name="T12" fmla="*/ 2 w 2"/>
                <a:gd name="T13" fmla="*/ 0 h 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" h="2">
                  <a:moveTo>
                    <a:pt x="2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4315" name="Group 43"/>
          <p:cNvGrpSpPr>
            <a:grpSpLocks/>
          </p:cNvGrpSpPr>
          <p:nvPr/>
        </p:nvGrpSpPr>
        <p:grpSpPr bwMode="auto">
          <a:xfrm>
            <a:off x="6197600" y="3367088"/>
            <a:ext cx="323850" cy="742950"/>
            <a:chOff x="1237" y="1218"/>
            <a:chExt cx="402" cy="924"/>
          </a:xfrm>
        </p:grpSpPr>
        <p:sp>
          <p:nvSpPr>
            <p:cNvPr id="16438" name="Freeform 44"/>
            <p:cNvSpPr>
              <a:spLocks/>
            </p:cNvSpPr>
            <p:nvPr/>
          </p:nvSpPr>
          <p:spPr bwMode="auto">
            <a:xfrm>
              <a:off x="1239" y="2095"/>
              <a:ext cx="5" cy="1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0 w 5"/>
                <a:gd name="T5" fmla="*/ 0 h 1"/>
                <a:gd name="T6" fmla="*/ 5 w 5"/>
                <a:gd name="T7" fmla="*/ 0 h 1"/>
                <a:gd name="T8" fmla="*/ 5 w 5"/>
                <a:gd name="T9" fmla="*/ 0 h 1"/>
                <a:gd name="T10" fmla="*/ 5 w 5"/>
                <a:gd name="T11" fmla="*/ 0 h 1"/>
                <a:gd name="T12" fmla="*/ 0 w 5"/>
                <a:gd name="T13" fmla="*/ 0 h 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9" name="Freeform 45"/>
            <p:cNvSpPr>
              <a:spLocks/>
            </p:cNvSpPr>
            <p:nvPr/>
          </p:nvSpPr>
          <p:spPr bwMode="auto">
            <a:xfrm>
              <a:off x="1237" y="2095"/>
              <a:ext cx="7" cy="47"/>
            </a:xfrm>
            <a:custGeom>
              <a:avLst/>
              <a:gdLst>
                <a:gd name="T0" fmla="*/ 2 w 7"/>
                <a:gd name="T1" fmla="*/ 0 h 47"/>
                <a:gd name="T2" fmla="*/ 0 w 7"/>
                <a:gd name="T3" fmla="*/ 23 h 47"/>
                <a:gd name="T4" fmla="*/ 0 w 7"/>
                <a:gd name="T5" fmla="*/ 47 h 47"/>
                <a:gd name="T6" fmla="*/ 5 w 7"/>
                <a:gd name="T7" fmla="*/ 47 h 47"/>
                <a:gd name="T8" fmla="*/ 7 w 7"/>
                <a:gd name="T9" fmla="*/ 23 h 47"/>
                <a:gd name="T10" fmla="*/ 7 w 7"/>
                <a:gd name="T11" fmla="*/ 0 h 47"/>
                <a:gd name="T12" fmla="*/ 2 w 7"/>
                <a:gd name="T13" fmla="*/ 0 h 4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" h="47">
                  <a:moveTo>
                    <a:pt x="2" y="0"/>
                  </a:moveTo>
                  <a:lnTo>
                    <a:pt x="0" y="23"/>
                  </a:lnTo>
                  <a:lnTo>
                    <a:pt x="0" y="47"/>
                  </a:lnTo>
                  <a:lnTo>
                    <a:pt x="5" y="47"/>
                  </a:lnTo>
                  <a:lnTo>
                    <a:pt x="7" y="23"/>
                  </a:lnTo>
                  <a:lnTo>
                    <a:pt x="7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40" name="Freeform 46"/>
            <p:cNvSpPr>
              <a:spLocks/>
            </p:cNvSpPr>
            <p:nvPr/>
          </p:nvSpPr>
          <p:spPr bwMode="auto">
            <a:xfrm>
              <a:off x="1239" y="1218"/>
              <a:ext cx="400" cy="877"/>
            </a:xfrm>
            <a:custGeom>
              <a:avLst/>
              <a:gdLst>
                <a:gd name="T0" fmla="*/ 5 w 400"/>
                <a:gd name="T1" fmla="*/ 877 h 877"/>
                <a:gd name="T2" fmla="*/ 8 w 400"/>
                <a:gd name="T3" fmla="*/ 812 h 877"/>
                <a:gd name="T4" fmla="*/ 16 w 400"/>
                <a:gd name="T5" fmla="*/ 750 h 877"/>
                <a:gd name="T6" fmla="*/ 26 w 400"/>
                <a:gd name="T7" fmla="*/ 688 h 877"/>
                <a:gd name="T8" fmla="*/ 39 w 400"/>
                <a:gd name="T9" fmla="*/ 628 h 877"/>
                <a:gd name="T10" fmla="*/ 55 w 400"/>
                <a:gd name="T11" fmla="*/ 566 h 877"/>
                <a:gd name="T12" fmla="*/ 75 w 400"/>
                <a:gd name="T13" fmla="*/ 508 h 877"/>
                <a:gd name="T14" fmla="*/ 96 w 400"/>
                <a:gd name="T15" fmla="*/ 451 h 877"/>
                <a:gd name="T16" fmla="*/ 120 w 400"/>
                <a:gd name="T17" fmla="*/ 394 h 877"/>
                <a:gd name="T18" fmla="*/ 148 w 400"/>
                <a:gd name="T19" fmla="*/ 340 h 877"/>
                <a:gd name="T20" fmla="*/ 177 w 400"/>
                <a:gd name="T21" fmla="*/ 285 h 877"/>
                <a:gd name="T22" fmla="*/ 208 w 400"/>
                <a:gd name="T23" fmla="*/ 236 h 877"/>
                <a:gd name="T24" fmla="*/ 242 w 400"/>
                <a:gd name="T25" fmla="*/ 184 h 877"/>
                <a:gd name="T26" fmla="*/ 278 w 400"/>
                <a:gd name="T27" fmla="*/ 137 h 877"/>
                <a:gd name="T28" fmla="*/ 317 w 400"/>
                <a:gd name="T29" fmla="*/ 90 h 877"/>
                <a:gd name="T30" fmla="*/ 358 w 400"/>
                <a:gd name="T31" fmla="*/ 46 h 877"/>
                <a:gd name="T32" fmla="*/ 400 w 400"/>
                <a:gd name="T33" fmla="*/ 2 h 877"/>
                <a:gd name="T34" fmla="*/ 397 w 400"/>
                <a:gd name="T35" fmla="*/ 0 h 877"/>
                <a:gd name="T36" fmla="*/ 353 w 400"/>
                <a:gd name="T37" fmla="*/ 41 h 877"/>
                <a:gd name="T38" fmla="*/ 314 w 400"/>
                <a:gd name="T39" fmla="*/ 85 h 877"/>
                <a:gd name="T40" fmla="*/ 275 w 400"/>
                <a:gd name="T41" fmla="*/ 132 h 877"/>
                <a:gd name="T42" fmla="*/ 236 w 400"/>
                <a:gd name="T43" fmla="*/ 181 h 877"/>
                <a:gd name="T44" fmla="*/ 203 w 400"/>
                <a:gd name="T45" fmla="*/ 231 h 877"/>
                <a:gd name="T46" fmla="*/ 172 w 400"/>
                <a:gd name="T47" fmla="*/ 283 h 877"/>
                <a:gd name="T48" fmla="*/ 143 w 400"/>
                <a:gd name="T49" fmla="*/ 337 h 877"/>
                <a:gd name="T50" fmla="*/ 114 w 400"/>
                <a:gd name="T51" fmla="*/ 392 h 877"/>
                <a:gd name="T52" fmla="*/ 91 w 400"/>
                <a:gd name="T53" fmla="*/ 449 h 877"/>
                <a:gd name="T54" fmla="*/ 68 w 400"/>
                <a:gd name="T55" fmla="*/ 506 h 877"/>
                <a:gd name="T56" fmla="*/ 50 w 400"/>
                <a:gd name="T57" fmla="*/ 566 h 877"/>
                <a:gd name="T58" fmla="*/ 34 w 400"/>
                <a:gd name="T59" fmla="*/ 625 h 877"/>
                <a:gd name="T60" fmla="*/ 21 w 400"/>
                <a:gd name="T61" fmla="*/ 688 h 877"/>
                <a:gd name="T62" fmla="*/ 11 w 400"/>
                <a:gd name="T63" fmla="*/ 750 h 877"/>
                <a:gd name="T64" fmla="*/ 3 w 400"/>
                <a:gd name="T65" fmla="*/ 812 h 877"/>
                <a:gd name="T66" fmla="*/ 0 w 400"/>
                <a:gd name="T67" fmla="*/ 877 h 877"/>
                <a:gd name="T68" fmla="*/ 5 w 400"/>
                <a:gd name="T69" fmla="*/ 877 h 87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400" h="877">
                  <a:moveTo>
                    <a:pt x="5" y="877"/>
                  </a:moveTo>
                  <a:lnTo>
                    <a:pt x="8" y="812"/>
                  </a:lnTo>
                  <a:lnTo>
                    <a:pt x="16" y="750"/>
                  </a:lnTo>
                  <a:lnTo>
                    <a:pt x="26" y="688"/>
                  </a:lnTo>
                  <a:lnTo>
                    <a:pt x="39" y="628"/>
                  </a:lnTo>
                  <a:lnTo>
                    <a:pt x="55" y="566"/>
                  </a:lnTo>
                  <a:lnTo>
                    <a:pt x="75" y="508"/>
                  </a:lnTo>
                  <a:lnTo>
                    <a:pt x="96" y="451"/>
                  </a:lnTo>
                  <a:lnTo>
                    <a:pt x="120" y="394"/>
                  </a:lnTo>
                  <a:lnTo>
                    <a:pt x="148" y="340"/>
                  </a:lnTo>
                  <a:lnTo>
                    <a:pt x="177" y="285"/>
                  </a:lnTo>
                  <a:lnTo>
                    <a:pt x="208" y="236"/>
                  </a:lnTo>
                  <a:lnTo>
                    <a:pt x="242" y="184"/>
                  </a:lnTo>
                  <a:lnTo>
                    <a:pt x="278" y="137"/>
                  </a:lnTo>
                  <a:lnTo>
                    <a:pt x="317" y="90"/>
                  </a:lnTo>
                  <a:lnTo>
                    <a:pt x="358" y="46"/>
                  </a:lnTo>
                  <a:lnTo>
                    <a:pt x="400" y="2"/>
                  </a:lnTo>
                  <a:lnTo>
                    <a:pt x="397" y="0"/>
                  </a:lnTo>
                  <a:lnTo>
                    <a:pt x="353" y="41"/>
                  </a:lnTo>
                  <a:lnTo>
                    <a:pt x="314" y="85"/>
                  </a:lnTo>
                  <a:lnTo>
                    <a:pt x="275" y="132"/>
                  </a:lnTo>
                  <a:lnTo>
                    <a:pt x="236" y="181"/>
                  </a:lnTo>
                  <a:lnTo>
                    <a:pt x="203" y="231"/>
                  </a:lnTo>
                  <a:lnTo>
                    <a:pt x="172" y="283"/>
                  </a:lnTo>
                  <a:lnTo>
                    <a:pt x="143" y="337"/>
                  </a:lnTo>
                  <a:lnTo>
                    <a:pt x="114" y="392"/>
                  </a:lnTo>
                  <a:lnTo>
                    <a:pt x="91" y="449"/>
                  </a:lnTo>
                  <a:lnTo>
                    <a:pt x="68" y="506"/>
                  </a:lnTo>
                  <a:lnTo>
                    <a:pt x="50" y="566"/>
                  </a:lnTo>
                  <a:lnTo>
                    <a:pt x="34" y="625"/>
                  </a:lnTo>
                  <a:lnTo>
                    <a:pt x="21" y="688"/>
                  </a:lnTo>
                  <a:lnTo>
                    <a:pt x="11" y="750"/>
                  </a:lnTo>
                  <a:lnTo>
                    <a:pt x="3" y="812"/>
                  </a:lnTo>
                  <a:lnTo>
                    <a:pt x="0" y="877"/>
                  </a:lnTo>
                  <a:lnTo>
                    <a:pt x="5" y="877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4319" name="Group 47"/>
          <p:cNvGrpSpPr>
            <a:grpSpLocks/>
          </p:cNvGrpSpPr>
          <p:nvPr/>
        </p:nvGrpSpPr>
        <p:grpSpPr bwMode="auto">
          <a:xfrm>
            <a:off x="7878763" y="3355975"/>
            <a:ext cx="320675" cy="704850"/>
            <a:chOff x="3389" y="1218"/>
            <a:chExt cx="399" cy="877"/>
          </a:xfrm>
        </p:grpSpPr>
        <p:sp>
          <p:nvSpPr>
            <p:cNvPr id="16436" name="Freeform 48"/>
            <p:cNvSpPr>
              <a:spLocks/>
            </p:cNvSpPr>
            <p:nvPr/>
          </p:nvSpPr>
          <p:spPr bwMode="auto">
            <a:xfrm>
              <a:off x="3389" y="1218"/>
              <a:ext cx="399" cy="877"/>
            </a:xfrm>
            <a:custGeom>
              <a:avLst/>
              <a:gdLst>
                <a:gd name="T0" fmla="*/ 399 w 399"/>
                <a:gd name="T1" fmla="*/ 877 h 877"/>
                <a:gd name="T2" fmla="*/ 397 w 399"/>
                <a:gd name="T3" fmla="*/ 812 h 877"/>
                <a:gd name="T4" fmla="*/ 389 w 399"/>
                <a:gd name="T5" fmla="*/ 750 h 877"/>
                <a:gd name="T6" fmla="*/ 379 w 399"/>
                <a:gd name="T7" fmla="*/ 688 h 877"/>
                <a:gd name="T8" fmla="*/ 366 w 399"/>
                <a:gd name="T9" fmla="*/ 625 h 877"/>
                <a:gd name="T10" fmla="*/ 350 w 399"/>
                <a:gd name="T11" fmla="*/ 566 h 877"/>
                <a:gd name="T12" fmla="*/ 332 w 399"/>
                <a:gd name="T13" fmla="*/ 506 h 877"/>
                <a:gd name="T14" fmla="*/ 308 w 399"/>
                <a:gd name="T15" fmla="*/ 449 h 877"/>
                <a:gd name="T16" fmla="*/ 285 w 399"/>
                <a:gd name="T17" fmla="*/ 392 h 877"/>
                <a:gd name="T18" fmla="*/ 259 w 399"/>
                <a:gd name="T19" fmla="*/ 337 h 877"/>
                <a:gd name="T20" fmla="*/ 228 w 399"/>
                <a:gd name="T21" fmla="*/ 283 h 877"/>
                <a:gd name="T22" fmla="*/ 197 w 399"/>
                <a:gd name="T23" fmla="*/ 231 h 877"/>
                <a:gd name="T24" fmla="*/ 163 w 399"/>
                <a:gd name="T25" fmla="*/ 181 h 877"/>
                <a:gd name="T26" fmla="*/ 127 w 399"/>
                <a:gd name="T27" fmla="*/ 132 h 877"/>
                <a:gd name="T28" fmla="*/ 88 w 399"/>
                <a:gd name="T29" fmla="*/ 85 h 877"/>
                <a:gd name="T30" fmla="*/ 46 w 399"/>
                <a:gd name="T31" fmla="*/ 41 h 877"/>
                <a:gd name="T32" fmla="*/ 2 w 399"/>
                <a:gd name="T33" fmla="*/ 0 h 877"/>
                <a:gd name="T34" fmla="*/ 0 w 399"/>
                <a:gd name="T35" fmla="*/ 2 h 877"/>
                <a:gd name="T36" fmla="*/ 41 w 399"/>
                <a:gd name="T37" fmla="*/ 46 h 877"/>
                <a:gd name="T38" fmla="*/ 83 w 399"/>
                <a:gd name="T39" fmla="*/ 90 h 877"/>
                <a:gd name="T40" fmla="*/ 122 w 399"/>
                <a:gd name="T41" fmla="*/ 137 h 877"/>
                <a:gd name="T42" fmla="*/ 158 w 399"/>
                <a:gd name="T43" fmla="*/ 184 h 877"/>
                <a:gd name="T44" fmla="*/ 192 w 399"/>
                <a:gd name="T45" fmla="*/ 236 h 877"/>
                <a:gd name="T46" fmla="*/ 223 w 399"/>
                <a:gd name="T47" fmla="*/ 288 h 877"/>
                <a:gd name="T48" fmla="*/ 254 w 399"/>
                <a:gd name="T49" fmla="*/ 340 h 877"/>
                <a:gd name="T50" fmla="*/ 280 w 399"/>
                <a:gd name="T51" fmla="*/ 394 h 877"/>
                <a:gd name="T52" fmla="*/ 303 w 399"/>
                <a:gd name="T53" fmla="*/ 451 h 877"/>
                <a:gd name="T54" fmla="*/ 327 w 399"/>
                <a:gd name="T55" fmla="*/ 508 h 877"/>
                <a:gd name="T56" fmla="*/ 345 w 399"/>
                <a:gd name="T57" fmla="*/ 568 h 877"/>
                <a:gd name="T58" fmla="*/ 360 w 399"/>
                <a:gd name="T59" fmla="*/ 628 h 877"/>
                <a:gd name="T60" fmla="*/ 373 w 399"/>
                <a:gd name="T61" fmla="*/ 688 h 877"/>
                <a:gd name="T62" fmla="*/ 384 w 399"/>
                <a:gd name="T63" fmla="*/ 750 h 877"/>
                <a:gd name="T64" fmla="*/ 391 w 399"/>
                <a:gd name="T65" fmla="*/ 812 h 877"/>
                <a:gd name="T66" fmla="*/ 394 w 399"/>
                <a:gd name="T67" fmla="*/ 877 h 877"/>
                <a:gd name="T68" fmla="*/ 399 w 399"/>
                <a:gd name="T69" fmla="*/ 877 h 87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399" h="877">
                  <a:moveTo>
                    <a:pt x="399" y="877"/>
                  </a:moveTo>
                  <a:lnTo>
                    <a:pt x="397" y="812"/>
                  </a:lnTo>
                  <a:lnTo>
                    <a:pt x="389" y="750"/>
                  </a:lnTo>
                  <a:lnTo>
                    <a:pt x="379" y="688"/>
                  </a:lnTo>
                  <a:lnTo>
                    <a:pt x="366" y="625"/>
                  </a:lnTo>
                  <a:lnTo>
                    <a:pt x="350" y="566"/>
                  </a:lnTo>
                  <a:lnTo>
                    <a:pt x="332" y="506"/>
                  </a:lnTo>
                  <a:lnTo>
                    <a:pt x="308" y="449"/>
                  </a:lnTo>
                  <a:lnTo>
                    <a:pt x="285" y="392"/>
                  </a:lnTo>
                  <a:lnTo>
                    <a:pt x="259" y="337"/>
                  </a:lnTo>
                  <a:lnTo>
                    <a:pt x="228" y="283"/>
                  </a:lnTo>
                  <a:lnTo>
                    <a:pt x="197" y="231"/>
                  </a:lnTo>
                  <a:lnTo>
                    <a:pt x="163" y="181"/>
                  </a:lnTo>
                  <a:lnTo>
                    <a:pt x="127" y="132"/>
                  </a:lnTo>
                  <a:lnTo>
                    <a:pt x="88" y="85"/>
                  </a:lnTo>
                  <a:lnTo>
                    <a:pt x="46" y="41"/>
                  </a:lnTo>
                  <a:lnTo>
                    <a:pt x="2" y="0"/>
                  </a:lnTo>
                  <a:lnTo>
                    <a:pt x="0" y="2"/>
                  </a:lnTo>
                  <a:lnTo>
                    <a:pt x="41" y="46"/>
                  </a:lnTo>
                  <a:lnTo>
                    <a:pt x="83" y="90"/>
                  </a:lnTo>
                  <a:lnTo>
                    <a:pt x="122" y="137"/>
                  </a:lnTo>
                  <a:lnTo>
                    <a:pt x="158" y="184"/>
                  </a:lnTo>
                  <a:lnTo>
                    <a:pt x="192" y="236"/>
                  </a:lnTo>
                  <a:lnTo>
                    <a:pt x="223" y="288"/>
                  </a:lnTo>
                  <a:lnTo>
                    <a:pt x="254" y="340"/>
                  </a:lnTo>
                  <a:lnTo>
                    <a:pt x="280" y="394"/>
                  </a:lnTo>
                  <a:lnTo>
                    <a:pt x="303" y="451"/>
                  </a:lnTo>
                  <a:lnTo>
                    <a:pt x="327" y="508"/>
                  </a:lnTo>
                  <a:lnTo>
                    <a:pt x="345" y="568"/>
                  </a:lnTo>
                  <a:lnTo>
                    <a:pt x="360" y="628"/>
                  </a:lnTo>
                  <a:lnTo>
                    <a:pt x="373" y="688"/>
                  </a:lnTo>
                  <a:lnTo>
                    <a:pt x="384" y="750"/>
                  </a:lnTo>
                  <a:lnTo>
                    <a:pt x="391" y="812"/>
                  </a:lnTo>
                  <a:lnTo>
                    <a:pt x="394" y="877"/>
                  </a:lnTo>
                  <a:lnTo>
                    <a:pt x="399" y="877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7" name="Freeform 49"/>
            <p:cNvSpPr>
              <a:spLocks/>
            </p:cNvSpPr>
            <p:nvPr/>
          </p:nvSpPr>
          <p:spPr bwMode="auto">
            <a:xfrm>
              <a:off x="3389" y="1218"/>
              <a:ext cx="2" cy="2"/>
            </a:xfrm>
            <a:custGeom>
              <a:avLst/>
              <a:gdLst>
                <a:gd name="T0" fmla="*/ 2 w 2"/>
                <a:gd name="T1" fmla="*/ 0 h 2"/>
                <a:gd name="T2" fmla="*/ 2 w 2"/>
                <a:gd name="T3" fmla="*/ 0 h 2"/>
                <a:gd name="T4" fmla="*/ 2 w 2"/>
                <a:gd name="T5" fmla="*/ 0 h 2"/>
                <a:gd name="T6" fmla="*/ 0 w 2"/>
                <a:gd name="T7" fmla="*/ 2 h 2"/>
                <a:gd name="T8" fmla="*/ 0 w 2"/>
                <a:gd name="T9" fmla="*/ 2 h 2"/>
                <a:gd name="T10" fmla="*/ 0 w 2"/>
                <a:gd name="T11" fmla="*/ 2 h 2"/>
                <a:gd name="T12" fmla="*/ 2 w 2"/>
                <a:gd name="T13" fmla="*/ 0 h 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" h="2">
                  <a:moveTo>
                    <a:pt x="2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4322" name="Group 50"/>
          <p:cNvGrpSpPr>
            <a:grpSpLocks/>
          </p:cNvGrpSpPr>
          <p:nvPr/>
        </p:nvGrpSpPr>
        <p:grpSpPr bwMode="auto">
          <a:xfrm>
            <a:off x="6451600" y="4772025"/>
            <a:ext cx="742950" cy="323850"/>
            <a:chOff x="1590" y="3017"/>
            <a:chExt cx="925" cy="402"/>
          </a:xfrm>
        </p:grpSpPr>
        <p:sp>
          <p:nvSpPr>
            <p:cNvPr id="16434" name="Freeform 51"/>
            <p:cNvSpPr>
              <a:spLocks/>
            </p:cNvSpPr>
            <p:nvPr/>
          </p:nvSpPr>
          <p:spPr bwMode="auto">
            <a:xfrm>
              <a:off x="1590" y="3017"/>
              <a:ext cx="924" cy="402"/>
            </a:xfrm>
            <a:custGeom>
              <a:avLst/>
              <a:gdLst>
                <a:gd name="T0" fmla="*/ 924 w 924"/>
                <a:gd name="T1" fmla="*/ 397 h 402"/>
                <a:gd name="T2" fmla="*/ 856 w 924"/>
                <a:gd name="T3" fmla="*/ 394 h 402"/>
                <a:gd name="T4" fmla="*/ 789 w 924"/>
                <a:gd name="T5" fmla="*/ 389 h 402"/>
                <a:gd name="T6" fmla="*/ 724 w 924"/>
                <a:gd name="T7" fmla="*/ 379 h 402"/>
                <a:gd name="T8" fmla="*/ 659 w 924"/>
                <a:gd name="T9" fmla="*/ 368 h 402"/>
                <a:gd name="T10" fmla="*/ 597 w 924"/>
                <a:gd name="T11" fmla="*/ 353 h 402"/>
                <a:gd name="T12" fmla="*/ 534 w 924"/>
                <a:gd name="T13" fmla="*/ 334 h 402"/>
                <a:gd name="T14" fmla="*/ 475 w 924"/>
                <a:gd name="T15" fmla="*/ 314 h 402"/>
                <a:gd name="T16" fmla="*/ 415 w 924"/>
                <a:gd name="T17" fmla="*/ 288 h 402"/>
                <a:gd name="T18" fmla="*/ 358 w 924"/>
                <a:gd name="T19" fmla="*/ 262 h 402"/>
                <a:gd name="T20" fmla="*/ 301 w 924"/>
                <a:gd name="T21" fmla="*/ 231 h 402"/>
                <a:gd name="T22" fmla="*/ 246 w 924"/>
                <a:gd name="T23" fmla="*/ 199 h 402"/>
                <a:gd name="T24" fmla="*/ 194 w 924"/>
                <a:gd name="T25" fmla="*/ 163 h 402"/>
                <a:gd name="T26" fmla="*/ 142 w 924"/>
                <a:gd name="T27" fmla="*/ 127 h 402"/>
                <a:gd name="T28" fmla="*/ 93 w 924"/>
                <a:gd name="T29" fmla="*/ 85 h 402"/>
                <a:gd name="T30" fmla="*/ 46 w 924"/>
                <a:gd name="T31" fmla="*/ 44 h 402"/>
                <a:gd name="T32" fmla="*/ 2 w 924"/>
                <a:gd name="T33" fmla="*/ 0 h 402"/>
                <a:gd name="T34" fmla="*/ 0 w 924"/>
                <a:gd name="T35" fmla="*/ 2 h 402"/>
                <a:gd name="T36" fmla="*/ 44 w 924"/>
                <a:gd name="T37" fmla="*/ 49 h 402"/>
                <a:gd name="T38" fmla="*/ 90 w 924"/>
                <a:gd name="T39" fmla="*/ 90 h 402"/>
                <a:gd name="T40" fmla="*/ 140 w 924"/>
                <a:gd name="T41" fmla="*/ 129 h 402"/>
                <a:gd name="T42" fmla="*/ 189 w 924"/>
                <a:gd name="T43" fmla="*/ 168 h 402"/>
                <a:gd name="T44" fmla="*/ 244 w 924"/>
                <a:gd name="T45" fmla="*/ 205 h 402"/>
                <a:gd name="T46" fmla="*/ 298 w 924"/>
                <a:gd name="T47" fmla="*/ 236 h 402"/>
                <a:gd name="T48" fmla="*/ 355 w 924"/>
                <a:gd name="T49" fmla="*/ 267 h 402"/>
                <a:gd name="T50" fmla="*/ 412 w 924"/>
                <a:gd name="T51" fmla="*/ 293 h 402"/>
                <a:gd name="T52" fmla="*/ 472 w 924"/>
                <a:gd name="T53" fmla="*/ 319 h 402"/>
                <a:gd name="T54" fmla="*/ 532 w 924"/>
                <a:gd name="T55" fmla="*/ 340 h 402"/>
                <a:gd name="T56" fmla="*/ 594 w 924"/>
                <a:gd name="T57" fmla="*/ 358 h 402"/>
                <a:gd name="T58" fmla="*/ 659 w 924"/>
                <a:gd name="T59" fmla="*/ 373 h 402"/>
                <a:gd name="T60" fmla="*/ 724 w 924"/>
                <a:gd name="T61" fmla="*/ 386 h 402"/>
                <a:gd name="T62" fmla="*/ 789 w 924"/>
                <a:gd name="T63" fmla="*/ 394 h 402"/>
                <a:gd name="T64" fmla="*/ 856 w 924"/>
                <a:gd name="T65" fmla="*/ 399 h 402"/>
                <a:gd name="T66" fmla="*/ 924 w 924"/>
                <a:gd name="T67" fmla="*/ 402 h 402"/>
                <a:gd name="T68" fmla="*/ 924 w 924"/>
                <a:gd name="T69" fmla="*/ 397 h 40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924" h="402">
                  <a:moveTo>
                    <a:pt x="924" y="397"/>
                  </a:moveTo>
                  <a:lnTo>
                    <a:pt x="856" y="394"/>
                  </a:lnTo>
                  <a:lnTo>
                    <a:pt x="789" y="389"/>
                  </a:lnTo>
                  <a:lnTo>
                    <a:pt x="724" y="379"/>
                  </a:lnTo>
                  <a:lnTo>
                    <a:pt x="659" y="368"/>
                  </a:lnTo>
                  <a:lnTo>
                    <a:pt x="597" y="353"/>
                  </a:lnTo>
                  <a:lnTo>
                    <a:pt x="534" y="334"/>
                  </a:lnTo>
                  <a:lnTo>
                    <a:pt x="475" y="314"/>
                  </a:lnTo>
                  <a:lnTo>
                    <a:pt x="415" y="288"/>
                  </a:lnTo>
                  <a:lnTo>
                    <a:pt x="358" y="262"/>
                  </a:lnTo>
                  <a:lnTo>
                    <a:pt x="301" y="231"/>
                  </a:lnTo>
                  <a:lnTo>
                    <a:pt x="246" y="199"/>
                  </a:lnTo>
                  <a:lnTo>
                    <a:pt x="194" y="163"/>
                  </a:lnTo>
                  <a:lnTo>
                    <a:pt x="142" y="127"/>
                  </a:lnTo>
                  <a:lnTo>
                    <a:pt x="93" y="85"/>
                  </a:lnTo>
                  <a:lnTo>
                    <a:pt x="46" y="44"/>
                  </a:lnTo>
                  <a:lnTo>
                    <a:pt x="2" y="0"/>
                  </a:lnTo>
                  <a:lnTo>
                    <a:pt x="0" y="2"/>
                  </a:lnTo>
                  <a:lnTo>
                    <a:pt x="44" y="49"/>
                  </a:lnTo>
                  <a:lnTo>
                    <a:pt x="90" y="90"/>
                  </a:lnTo>
                  <a:lnTo>
                    <a:pt x="140" y="129"/>
                  </a:lnTo>
                  <a:lnTo>
                    <a:pt x="189" y="168"/>
                  </a:lnTo>
                  <a:lnTo>
                    <a:pt x="244" y="205"/>
                  </a:lnTo>
                  <a:lnTo>
                    <a:pt x="298" y="236"/>
                  </a:lnTo>
                  <a:lnTo>
                    <a:pt x="355" y="267"/>
                  </a:lnTo>
                  <a:lnTo>
                    <a:pt x="412" y="293"/>
                  </a:lnTo>
                  <a:lnTo>
                    <a:pt x="472" y="319"/>
                  </a:lnTo>
                  <a:lnTo>
                    <a:pt x="532" y="340"/>
                  </a:lnTo>
                  <a:lnTo>
                    <a:pt x="594" y="358"/>
                  </a:lnTo>
                  <a:lnTo>
                    <a:pt x="659" y="373"/>
                  </a:lnTo>
                  <a:lnTo>
                    <a:pt x="724" y="386"/>
                  </a:lnTo>
                  <a:lnTo>
                    <a:pt x="789" y="394"/>
                  </a:lnTo>
                  <a:lnTo>
                    <a:pt x="856" y="399"/>
                  </a:lnTo>
                  <a:lnTo>
                    <a:pt x="924" y="402"/>
                  </a:lnTo>
                  <a:lnTo>
                    <a:pt x="924" y="397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5" name="Freeform 52"/>
            <p:cNvSpPr>
              <a:spLocks/>
            </p:cNvSpPr>
            <p:nvPr/>
          </p:nvSpPr>
          <p:spPr bwMode="auto">
            <a:xfrm>
              <a:off x="2514" y="3414"/>
              <a:ext cx="1" cy="5"/>
            </a:xfrm>
            <a:custGeom>
              <a:avLst/>
              <a:gdLst>
                <a:gd name="T0" fmla="*/ 0 w 1"/>
                <a:gd name="T1" fmla="*/ 5 h 5"/>
                <a:gd name="T2" fmla="*/ 0 w 1"/>
                <a:gd name="T3" fmla="*/ 5 h 5"/>
                <a:gd name="T4" fmla="*/ 0 w 1"/>
                <a:gd name="T5" fmla="*/ 5 h 5"/>
                <a:gd name="T6" fmla="*/ 0 w 1"/>
                <a:gd name="T7" fmla="*/ 0 h 5"/>
                <a:gd name="T8" fmla="*/ 0 w 1"/>
                <a:gd name="T9" fmla="*/ 0 h 5"/>
                <a:gd name="T10" fmla="*/ 0 w 1"/>
                <a:gd name="T11" fmla="*/ 0 h 5"/>
                <a:gd name="T12" fmla="*/ 0 w 1"/>
                <a:gd name="T13" fmla="*/ 5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" h="5">
                  <a:moveTo>
                    <a:pt x="0" y="5"/>
                  </a:moveTo>
                  <a:lnTo>
                    <a:pt x="0" y="5"/>
                  </a:lnTo>
                  <a:lnTo>
                    <a:pt x="0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4325" name="Group 53"/>
          <p:cNvGrpSpPr>
            <a:grpSpLocks/>
          </p:cNvGrpSpPr>
          <p:nvPr/>
        </p:nvGrpSpPr>
        <p:grpSpPr bwMode="auto">
          <a:xfrm>
            <a:off x="7186613" y="4773613"/>
            <a:ext cx="742950" cy="325437"/>
            <a:chOff x="2514" y="3014"/>
            <a:chExt cx="926" cy="405"/>
          </a:xfrm>
        </p:grpSpPr>
        <p:sp>
          <p:nvSpPr>
            <p:cNvPr id="16432" name="Freeform 54"/>
            <p:cNvSpPr>
              <a:spLocks/>
            </p:cNvSpPr>
            <p:nvPr/>
          </p:nvSpPr>
          <p:spPr bwMode="auto">
            <a:xfrm>
              <a:off x="2514" y="3017"/>
              <a:ext cx="924" cy="402"/>
            </a:xfrm>
            <a:custGeom>
              <a:avLst/>
              <a:gdLst>
                <a:gd name="T0" fmla="*/ 0 w 924"/>
                <a:gd name="T1" fmla="*/ 402 h 402"/>
                <a:gd name="T2" fmla="*/ 67 w 924"/>
                <a:gd name="T3" fmla="*/ 399 h 402"/>
                <a:gd name="T4" fmla="*/ 135 w 924"/>
                <a:gd name="T5" fmla="*/ 394 h 402"/>
                <a:gd name="T6" fmla="*/ 200 w 924"/>
                <a:gd name="T7" fmla="*/ 386 h 402"/>
                <a:gd name="T8" fmla="*/ 265 w 924"/>
                <a:gd name="T9" fmla="*/ 373 h 402"/>
                <a:gd name="T10" fmla="*/ 329 w 924"/>
                <a:gd name="T11" fmla="*/ 358 h 402"/>
                <a:gd name="T12" fmla="*/ 392 w 924"/>
                <a:gd name="T13" fmla="*/ 340 h 402"/>
                <a:gd name="T14" fmla="*/ 451 w 924"/>
                <a:gd name="T15" fmla="*/ 319 h 402"/>
                <a:gd name="T16" fmla="*/ 511 w 924"/>
                <a:gd name="T17" fmla="*/ 293 h 402"/>
                <a:gd name="T18" fmla="*/ 568 w 924"/>
                <a:gd name="T19" fmla="*/ 267 h 402"/>
                <a:gd name="T20" fmla="*/ 625 w 924"/>
                <a:gd name="T21" fmla="*/ 236 h 402"/>
                <a:gd name="T22" fmla="*/ 680 w 924"/>
                <a:gd name="T23" fmla="*/ 205 h 402"/>
                <a:gd name="T24" fmla="*/ 734 w 924"/>
                <a:gd name="T25" fmla="*/ 168 h 402"/>
                <a:gd name="T26" fmla="*/ 784 w 924"/>
                <a:gd name="T27" fmla="*/ 129 h 402"/>
                <a:gd name="T28" fmla="*/ 833 w 924"/>
                <a:gd name="T29" fmla="*/ 90 h 402"/>
                <a:gd name="T30" fmla="*/ 880 w 924"/>
                <a:gd name="T31" fmla="*/ 46 h 402"/>
                <a:gd name="T32" fmla="*/ 924 w 924"/>
                <a:gd name="T33" fmla="*/ 2 h 402"/>
                <a:gd name="T34" fmla="*/ 921 w 924"/>
                <a:gd name="T35" fmla="*/ 0 h 402"/>
                <a:gd name="T36" fmla="*/ 877 w 924"/>
                <a:gd name="T37" fmla="*/ 44 h 402"/>
                <a:gd name="T38" fmla="*/ 830 w 924"/>
                <a:gd name="T39" fmla="*/ 85 h 402"/>
                <a:gd name="T40" fmla="*/ 781 w 924"/>
                <a:gd name="T41" fmla="*/ 127 h 402"/>
                <a:gd name="T42" fmla="*/ 729 w 924"/>
                <a:gd name="T43" fmla="*/ 163 h 402"/>
                <a:gd name="T44" fmla="*/ 677 w 924"/>
                <a:gd name="T45" fmla="*/ 199 h 402"/>
                <a:gd name="T46" fmla="*/ 623 w 924"/>
                <a:gd name="T47" fmla="*/ 231 h 402"/>
                <a:gd name="T48" fmla="*/ 566 w 924"/>
                <a:gd name="T49" fmla="*/ 262 h 402"/>
                <a:gd name="T50" fmla="*/ 509 w 924"/>
                <a:gd name="T51" fmla="*/ 288 h 402"/>
                <a:gd name="T52" fmla="*/ 449 w 924"/>
                <a:gd name="T53" fmla="*/ 314 h 402"/>
                <a:gd name="T54" fmla="*/ 389 w 924"/>
                <a:gd name="T55" fmla="*/ 334 h 402"/>
                <a:gd name="T56" fmla="*/ 327 w 924"/>
                <a:gd name="T57" fmla="*/ 353 h 402"/>
                <a:gd name="T58" fmla="*/ 265 w 924"/>
                <a:gd name="T59" fmla="*/ 368 h 402"/>
                <a:gd name="T60" fmla="*/ 200 w 924"/>
                <a:gd name="T61" fmla="*/ 379 h 402"/>
                <a:gd name="T62" fmla="*/ 135 w 924"/>
                <a:gd name="T63" fmla="*/ 389 h 402"/>
                <a:gd name="T64" fmla="*/ 67 w 924"/>
                <a:gd name="T65" fmla="*/ 394 h 402"/>
                <a:gd name="T66" fmla="*/ 0 w 924"/>
                <a:gd name="T67" fmla="*/ 397 h 402"/>
                <a:gd name="T68" fmla="*/ 0 w 924"/>
                <a:gd name="T69" fmla="*/ 402 h 40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924" h="402">
                  <a:moveTo>
                    <a:pt x="0" y="402"/>
                  </a:moveTo>
                  <a:lnTo>
                    <a:pt x="67" y="399"/>
                  </a:lnTo>
                  <a:lnTo>
                    <a:pt x="135" y="394"/>
                  </a:lnTo>
                  <a:lnTo>
                    <a:pt x="200" y="386"/>
                  </a:lnTo>
                  <a:lnTo>
                    <a:pt x="265" y="373"/>
                  </a:lnTo>
                  <a:lnTo>
                    <a:pt x="329" y="358"/>
                  </a:lnTo>
                  <a:lnTo>
                    <a:pt x="392" y="340"/>
                  </a:lnTo>
                  <a:lnTo>
                    <a:pt x="451" y="319"/>
                  </a:lnTo>
                  <a:lnTo>
                    <a:pt x="511" y="293"/>
                  </a:lnTo>
                  <a:lnTo>
                    <a:pt x="568" y="267"/>
                  </a:lnTo>
                  <a:lnTo>
                    <a:pt x="625" y="236"/>
                  </a:lnTo>
                  <a:lnTo>
                    <a:pt x="680" y="205"/>
                  </a:lnTo>
                  <a:lnTo>
                    <a:pt x="734" y="168"/>
                  </a:lnTo>
                  <a:lnTo>
                    <a:pt x="784" y="129"/>
                  </a:lnTo>
                  <a:lnTo>
                    <a:pt x="833" y="90"/>
                  </a:lnTo>
                  <a:lnTo>
                    <a:pt x="880" y="46"/>
                  </a:lnTo>
                  <a:lnTo>
                    <a:pt x="924" y="2"/>
                  </a:lnTo>
                  <a:lnTo>
                    <a:pt x="921" y="0"/>
                  </a:lnTo>
                  <a:lnTo>
                    <a:pt x="877" y="44"/>
                  </a:lnTo>
                  <a:lnTo>
                    <a:pt x="830" y="85"/>
                  </a:lnTo>
                  <a:lnTo>
                    <a:pt x="781" y="127"/>
                  </a:lnTo>
                  <a:lnTo>
                    <a:pt x="729" y="163"/>
                  </a:lnTo>
                  <a:lnTo>
                    <a:pt x="677" y="199"/>
                  </a:lnTo>
                  <a:lnTo>
                    <a:pt x="623" y="231"/>
                  </a:lnTo>
                  <a:lnTo>
                    <a:pt x="566" y="262"/>
                  </a:lnTo>
                  <a:lnTo>
                    <a:pt x="509" y="288"/>
                  </a:lnTo>
                  <a:lnTo>
                    <a:pt x="449" y="314"/>
                  </a:lnTo>
                  <a:lnTo>
                    <a:pt x="389" y="334"/>
                  </a:lnTo>
                  <a:lnTo>
                    <a:pt x="327" y="353"/>
                  </a:lnTo>
                  <a:lnTo>
                    <a:pt x="265" y="368"/>
                  </a:lnTo>
                  <a:lnTo>
                    <a:pt x="200" y="379"/>
                  </a:lnTo>
                  <a:lnTo>
                    <a:pt x="135" y="389"/>
                  </a:lnTo>
                  <a:lnTo>
                    <a:pt x="67" y="394"/>
                  </a:lnTo>
                  <a:lnTo>
                    <a:pt x="0" y="397"/>
                  </a:lnTo>
                  <a:lnTo>
                    <a:pt x="0" y="402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3" name="Freeform 55"/>
            <p:cNvSpPr>
              <a:spLocks/>
            </p:cNvSpPr>
            <p:nvPr/>
          </p:nvSpPr>
          <p:spPr bwMode="auto">
            <a:xfrm>
              <a:off x="3435" y="3014"/>
              <a:ext cx="5" cy="5"/>
            </a:xfrm>
            <a:custGeom>
              <a:avLst/>
              <a:gdLst>
                <a:gd name="T0" fmla="*/ 3 w 5"/>
                <a:gd name="T1" fmla="*/ 5 h 5"/>
                <a:gd name="T2" fmla="*/ 5 w 5"/>
                <a:gd name="T3" fmla="*/ 5 h 5"/>
                <a:gd name="T4" fmla="*/ 5 w 5"/>
                <a:gd name="T5" fmla="*/ 5 h 5"/>
                <a:gd name="T6" fmla="*/ 0 w 5"/>
                <a:gd name="T7" fmla="*/ 0 h 5"/>
                <a:gd name="T8" fmla="*/ 0 w 5"/>
                <a:gd name="T9" fmla="*/ 3 h 5"/>
                <a:gd name="T10" fmla="*/ 0 w 5"/>
                <a:gd name="T11" fmla="*/ 3 h 5"/>
                <a:gd name="T12" fmla="*/ 3 w 5"/>
                <a:gd name="T13" fmla="*/ 5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" h="5">
                  <a:moveTo>
                    <a:pt x="3" y="5"/>
                  </a:moveTo>
                  <a:lnTo>
                    <a:pt x="5" y="5"/>
                  </a:lnTo>
                  <a:lnTo>
                    <a:pt x="0" y="0"/>
                  </a:lnTo>
                  <a:lnTo>
                    <a:pt x="0" y="3"/>
                  </a:lnTo>
                  <a:lnTo>
                    <a:pt x="3" y="5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4328" name="Group 56"/>
          <p:cNvGrpSpPr>
            <a:grpSpLocks/>
          </p:cNvGrpSpPr>
          <p:nvPr/>
        </p:nvGrpSpPr>
        <p:grpSpPr bwMode="auto">
          <a:xfrm>
            <a:off x="7908925" y="4054475"/>
            <a:ext cx="285750" cy="742950"/>
            <a:chOff x="3435" y="2095"/>
            <a:chExt cx="356" cy="924"/>
          </a:xfrm>
        </p:grpSpPr>
        <p:sp>
          <p:nvSpPr>
            <p:cNvPr id="16430" name="Freeform 57"/>
            <p:cNvSpPr>
              <a:spLocks/>
            </p:cNvSpPr>
            <p:nvPr/>
          </p:nvSpPr>
          <p:spPr bwMode="auto">
            <a:xfrm>
              <a:off x="3435" y="2142"/>
              <a:ext cx="356" cy="877"/>
            </a:xfrm>
            <a:custGeom>
              <a:avLst/>
              <a:gdLst>
                <a:gd name="T0" fmla="*/ 5 w 356"/>
                <a:gd name="T1" fmla="*/ 877 h 877"/>
                <a:gd name="T2" fmla="*/ 44 w 356"/>
                <a:gd name="T3" fmla="*/ 833 h 877"/>
                <a:gd name="T4" fmla="*/ 81 w 356"/>
                <a:gd name="T5" fmla="*/ 789 h 877"/>
                <a:gd name="T6" fmla="*/ 117 w 356"/>
                <a:gd name="T7" fmla="*/ 740 h 877"/>
                <a:gd name="T8" fmla="*/ 151 w 356"/>
                <a:gd name="T9" fmla="*/ 690 h 877"/>
                <a:gd name="T10" fmla="*/ 182 w 356"/>
                <a:gd name="T11" fmla="*/ 641 h 877"/>
                <a:gd name="T12" fmla="*/ 210 w 356"/>
                <a:gd name="T13" fmla="*/ 589 h 877"/>
                <a:gd name="T14" fmla="*/ 236 w 356"/>
                <a:gd name="T15" fmla="*/ 534 h 877"/>
                <a:gd name="T16" fmla="*/ 262 w 356"/>
                <a:gd name="T17" fmla="*/ 480 h 877"/>
                <a:gd name="T18" fmla="*/ 283 w 356"/>
                <a:gd name="T19" fmla="*/ 423 h 877"/>
                <a:gd name="T20" fmla="*/ 301 w 356"/>
                <a:gd name="T21" fmla="*/ 366 h 877"/>
                <a:gd name="T22" fmla="*/ 317 w 356"/>
                <a:gd name="T23" fmla="*/ 309 h 877"/>
                <a:gd name="T24" fmla="*/ 330 w 356"/>
                <a:gd name="T25" fmla="*/ 249 h 877"/>
                <a:gd name="T26" fmla="*/ 340 w 356"/>
                <a:gd name="T27" fmla="*/ 187 h 877"/>
                <a:gd name="T28" fmla="*/ 348 w 356"/>
                <a:gd name="T29" fmla="*/ 124 h 877"/>
                <a:gd name="T30" fmla="*/ 353 w 356"/>
                <a:gd name="T31" fmla="*/ 62 h 877"/>
                <a:gd name="T32" fmla="*/ 356 w 356"/>
                <a:gd name="T33" fmla="*/ 0 h 877"/>
                <a:gd name="T34" fmla="*/ 351 w 356"/>
                <a:gd name="T35" fmla="*/ 0 h 877"/>
                <a:gd name="T36" fmla="*/ 348 w 356"/>
                <a:gd name="T37" fmla="*/ 62 h 877"/>
                <a:gd name="T38" fmla="*/ 343 w 356"/>
                <a:gd name="T39" fmla="*/ 124 h 877"/>
                <a:gd name="T40" fmla="*/ 335 w 356"/>
                <a:gd name="T41" fmla="*/ 187 h 877"/>
                <a:gd name="T42" fmla="*/ 325 w 356"/>
                <a:gd name="T43" fmla="*/ 246 h 877"/>
                <a:gd name="T44" fmla="*/ 312 w 356"/>
                <a:gd name="T45" fmla="*/ 306 h 877"/>
                <a:gd name="T46" fmla="*/ 296 w 356"/>
                <a:gd name="T47" fmla="*/ 363 h 877"/>
                <a:gd name="T48" fmla="*/ 278 w 356"/>
                <a:gd name="T49" fmla="*/ 423 h 877"/>
                <a:gd name="T50" fmla="*/ 257 w 356"/>
                <a:gd name="T51" fmla="*/ 477 h 877"/>
                <a:gd name="T52" fmla="*/ 231 w 356"/>
                <a:gd name="T53" fmla="*/ 532 h 877"/>
                <a:gd name="T54" fmla="*/ 205 w 356"/>
                <a:gd name="T55" fmla="*/ 586 h 877"/>
                <a:gd name="T56" fmla="*/ 177 w 356"/>
                <a:gd name="T57" fmla="*/ 638 h 877"/>
                <a:gd name="T58" fmla="*/ 146 w 356"/>
                <a:gd name="T59" fmla="*/ 688 h 877"/>
                <a:gd name="T60" fmla="*/ 112 w 356"/>
                <a:gd name="T61" fmla="*/ 737 h 877"/>
                <a:gd name="T62" fmla="*/ 78 w 356"/>
                <a:gd name="T63" fmla="*/ 784 h 877"/>
                <a:gd name="T64" fmla="*/ 39 w 356"/>
                <a:gd name="T65" fmla="*/ 830 h 877"/>
                <a:gd name="T66" fmla="*/ 0 w 356"/>
                <a:gd name="T67" fmla="*/ 872 h 877"/>
                <a:gd name="T68" fmla="*/ 5 w 356"/>
                <a:gd name="T69" fmla="*/ 877 h 87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356" h="877">
                  <a:moveTo>
                    <a:pt x="5" y="877"/>
                  </a:moveTo>
                  <a:lnTo>
                    <a:pt x="44" y="833"/>
                  </a:lnTo>
                  <a:lnTo>
                    <a:pt x="81" y="789"/>
                  </a:lnTo>
                  <a:lnTo>
                    <a:pt x="117" y="740"/>
                  </a:lnTo>
                  <a:lnTo>
                    <a:pt x="151" y="690"/>
                  </a:lnTo>
                  <a:lnTo>
                    <a:pt x="182" y="641"/>
                  </a:lnTo>
                  <a:lnTo>
                    <a:pt x="210" y="589"/>
                  </a:lnTo>
                  <a:lnTo>
                    <a:pt x="236" y="534"/>
                  </a:lnTo>
                  <a:lnTo>
                    <a:pt x="262" y="480"/>
                  </a:lnTo>
                  <a:lnTo>
                    <a:pt x="283" y="423"/>
                  </a:lnTo>
                  <a:lnTo>
                    <a:pt x="301" y="366"/>
                  </a:lnTo>
                  <a:lnTo>
                    <a:pt x="317" y="309"/>
                  </a:lnTo>
                  <a:lnTo>
                    <a:pt x="330" y="249"/>
                  </a:lnTo>
                  <a:lnTo>
                    <a:pt x="340" y="187"/>
                  </a:lnTo>
                  <a:lnTo>
                    <a:pt x="348" y="124"/>
                  </a:lnTo>
                  <a:lnTo>
                    <a:pt x="353" y="62"/>
                  </a:lnTo>
                  <a:lnTo>
                    <a:pt x="356" y="0"/>
                  </a:lnTo>
                  <a:lnTo>
                    <a:pt x="351" y="0"/>
                  </a:lnTo>
                  <a:lnTo>
                    <a:pt x="348" y="62"/>
                  </a:lnTo>
                  <a:lnTo>
                    <a:pt x="343" y="124"/>
                  </a:lnTo>
                  <a:lnTo>
                    <a:pt x="335" y="187"/>
                  </a:lnTo>
                  <a:lnTo>
                    <a:pt x="325" y="246"/>
                  </a:lnTo>
                  <a:lnTo>
                    <a:pt x="312" y="306"/>
                  </a:lnTo>
                  <a:lnTo>
                    <a:pt x="296" y="363"/>
                  </a:lnTo>
                  <a:lnTo>
                    <a:pt x="278" y="423"/>
                  </a:lnTo>
                  <a:lnTo>
                    <a:pt x="257" y="477"/>
                  </a:lnTo>
                  <a:lnTo>
                    <a:pt x="231" y="532"/>
                  </a:lnTo>
                  <a:lnTo>
                    <a:pt x="205" y="586"/>
                  </a:lnTo>
                  <a:lnTo>
                    <a:pt x="177" y="638"/>
                  </a:lnTo>
                  <a:lnTo>
                    <a:pt x="146" y="688"/>
                  </a:lnTo>
                  <a:lnTo>
                    <a:pt x="112" y="737"/>
                  </a:lnTo>
                  <a:lnTo>
                    <a:pt x="78" y="784"/>
                  </a:lnTo>
                  <a:lnTo>
                    <a:pt x="39" y="830"/>
                  </a:lnTo>
                  <a:lnTo>
                    <a:pt x="0" y="872"/>
                  </a:lnTo>
                  <a:lnTo>
                    <a:pt x="5" y="877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1" name="Freeform 58"/>
            <p:cNvSpPr>
              <a:spLocks/>
            </p:cNvSpPr>
            <p:nvPr/>
          </p:nvSpPr>
          <p:spPr bwMode="auto">
            <a:xfrm>
              <a:off x="3783" y="2095"/>
              <a:ext cx="8" cy="47"/>
            </a:xfrm>
            <a:custGeom>
              <a:avLst/>
              <a:gdLst>
                <a:gd name="T0" fmla="*/ 8 w 8"/>
                <a:gd name="T1" fmla="*/ 47 h 47"/>
                <a:gd name="T2" fmla="*/ 8 w 8"/>
                <a:gd name="T3" fmla="*/ 23 h 47"/>
                <a:gd name="T4" fmla="*/ 5 w 8"/>
                <a:gd name="T5" fmla="*/ 0 h 47"/>
                <a:gd name="T6" fmla="*/ 0 w 8"/>
                <a:gd name="T7" fmla="*/ 0 h 47"/>
                <a:gd name="T8" fmla="*/ 0 w 8"/>
                <a:gd name="T9" fmla="*/ 23 h 47"/>
                <a:gd name="T10" fmla="*/ 3 w 8"/>
                <a:gd name="T11" fmla="*/ 47 h 47"/>
                <a:gd name="T12" fmla="*/ 8 w 8"/>
                <a:gd name="T13" fmla="*/ 47 h 4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" h="47">
                  <a:moveTo>
                    <a:pt x="8" y="47"/>
                  </a:moveTo>
                  <a:lnTo>
                    <a:pt x="8" y="23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23"/>
                  </a:lnTo>
                  <a:lnTo>
                    <a:pt x="3" y="47"/>
                  </a:lnTo>
                  <a:lnTo>
                    <a:pt x="8" y="47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4331" name="Group 59"/>
          <p:cNvGrpSpPr>
            <a:grpSpLocks/>
          </p:cNvGrpSpPr>
          <p:nvPr/>
        </p:nvGrpSpPr>
        <p:grpSpPr bwMode="auto">
          <a:xfrm>
            <a:off x="7205663" y="3100388"/>
            <a:ext cx="706437" cy="285750"/>
            <a:chOff x="2514" y="865"/>
            <a:chExt cx="877" cy="355"/>
          </a:xfrm>
        </p:grpSpPr>
        <p:sp>
          <p:nvSpPr>
            <p:cNvPr id="16428" name="Freeform 60"/>
            <p:cNvSpPr>
              <a:spLocks/>
            </p:cNvSpPr>
            <p:nvPr/>
          </p:nvSpPr>
          <p:spPr bwMode="auto">
            <a:xfrm>
              <a:off x="2514" y="865"/>
              <a:ext cx="877" cy="355"/>
            </a:xfrm>
            <a:custGeom>
              <a:avLst/>
              <a:gdLst>
                <a:gd name="T0" fmla="*/ 877 w 877"/>
                <a:gd name="T1" fmla="*/ 353 h 355"/>
                <a:gd name="T2" fmla="*/ 833 w 877"/>
                <a:gd name="T3" fmla="*/ 311 h 355"/>
                <a:gd name="T4" fmla="*/ 789 w 877"/>
                <a:gd name="T5" fmla="*/ 275 h 355"/>
                <a:gd name="T6" fmla="*/ 742 w 877"/>
                <a:gd name="T7" fmla="*/ 238 h 355"/>
                <a:gd name="T8" fmla="*/ 693 w 877"/>
                <a:gd name="T9" fmla="*/ 205 h 355"/>
                <a:gd name="T10" fmla="*/ 641 w 877"/>
                <a:gd name="T11" fmla="*/ 174 h 355"/>
                <a:gd name="T12" fmla="*/ 589 w 877"/>
                <a:gd name="T13" fmla="*/ 145 h 355"/>
                <a:gd name="T14" fmla="*/ 534 w 877"/>
                <a:gd name="T15" fmla="*/ 119 h 355"/>
                <a:gd name="T16" fmla="*/ 480 w 877"/>
                <a:gd name="T17" fmla="*/ 96 h 355"/>
                <a:gd name="T18" fmla="*/ 425 w 877"/>
                <a:gd name="T19" fmla="*/ 72 h 355"/>
                <a:gd name="T20" fmla="*/ 366 w 877"/>
                <a:gd name="T21" fmla="*/ 54 h 355"/>
                <a:gd name="T22" fmla="*/ 309 w 877"/>
                <a:gd name="T23" fmla="*/ 39 h 355"/>
                <a:gd name="T24" fmla="*/ 249 w 877"/>
                <a:gd name="T25" fmla="*/ 26 h 355"/>
                <a:gd name="T26" fmla="*/ 187 w 877"/>
                <a:gd name="T27" fmla="*/ 15 h 355"/>
                <a:gd name="T28" fmla="*/ 127 w 877"/>
                <a:gd name="T29" fmla="*/ 7 h 355"/>
                <a:gd name="T30" fmla="*/ 65 w 877"/>
                <a:gd name="T31" fmla="*/ 2 h 355"/>
                <a:gd name="T32" fmla="*/ 0 w 877"/>
                <a:gd name="T33" fmla="*/ 0 h 355"/>
                <a:gd name="T34" fmla="*/ 0 w 877"/>
                <a:gd name="T35" fmla="*/ 5 h 355"/>
                <a:gd name="T36" fmla="*/ 65 w 877"/>
                <a:gd name="T37" fmla="*/ 7 h 355"/>
                <a:gd name="T38" fmla="*/ 127 w 877"/>
                <a:gd name="T39" fmla="*/ 13 h 355"/>
                <a:gd name="T40" fmla="*/ 187 w 877"/>
                <a:gd name="T41" fmla="*/ 20 h 355"/>
                <a:gd name="T42" fmla="*/ 246 w 877"/>
                <a:gd name="T43" fmla="*/ 31 h 355"/>
                <a:gd name="T44" fmla="*/ 306 w 877"/>
                <a:gd name="T45" fmla="*/ 44 h 355"/>
                <a:gd name="T46" fmla="*/ 366 w 877"/>
                <a:gd name="T47" fmla="*/ 59 h 355"/>
                <a:gd name="T48" fmla="*/ 423 w 877"/>
                <a:gd name="T49" fmla="*/ 77 h 355"/>
                <a:gd name="T50" fmla="*/ 477 w 877"/>
                <a:gd name="T51" fmla="*/ 101 h 355"/>
                <a:gd name="T52" fmla="*/ 532 w 877"/>
                <a:gd name="T53" fmla="*/ 124 h 355"/>
                <a:gd name="T54" fmla="*/ 586 w 877"/>
                <a:gd name="T55" fmla="*/ 150 h 355"/>
                <a:gd name="T56" fmla="*/ 638 w 877"/>
                <a:gd name="T57" fmla="*/ 179 h 355"/>
                <a:gd name="T58" fmla="*/ 688 w 877"/>
                <a:gd name="T59" fmla="*/ 210 h 355"/>
                <a:gd name="T60" fmla="*/ 737 w 877"/>
                <a:gd name="T61" fmla="*/ 244 h 355"/>
                <a:gd name="T62" fmla="*/ 784 w 877"/>
                <a:gd name="T63" fmla="*/ 277 h 355"/>
                <a:gd name="T64" fmla="*/ 830 w 877"/>
                <a:gd name="T65" fmla="*/ 316 h 355"/>
                <a:gd name="T66" fmla="*/ 875 w 877"/>
                <a:gd name="T67" fmla="*/ 355 h 355"/>
                <a:gd name="T68" fmla="*/ 877 w 877"/>
                <a:gd name="T69" fmla="*/ 353 h 35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877" h="355">
                  <a:moveTo>
                    <a:pt x="877" y="353"/>
                  </a:moveTo>
                  <a:lnTo>
                    <a:pt x="833" y="311"/>
                  </a:lnTo>
                  <a:lnTo>
                    <a:pt x="789" y="275"/>
                  </a:lnTo>
                  <a:lnTo>
                    <a:pt x="742" y="238"/>
                  </a:lnTo>
                  <a:lnTo>
                    <a:pt x="693" y="205"/>
                  </a:lnTo>
                  <a:lnTo>
                    <a:pt x="641" y="174"/>
                  </a:lnTo>
                  <a:lnTo>
                    <a:pt x="589" y="145"/>
                  </a:lnTo>
                  <a:lnTo>
                    <a:pt x="534" y="119"/>
                  </a:lnTo>
                  <a:lnTo>
                    <a:pt x="480" y="96"/>
                  </a:lnTo>
                  <a:lnTo>
                    <a:pt x="425" y="72"/>
                  </a:lnTo>
                  <a:lnTo>
                    <a:pt x="366" y="54"/>
                  </a:lnTo>
                  <a:lnTo>
                    <a:pt x="309" y="39"/>
                  </a:lnTo>
                  <a:lnTo>
                    <a:pt x="249" y="26"/>
                  </a:lnTo>
                  <a:lnTo>
                    <a:pt x="187" y="15"/>
                  </a:lnTo>
                  <a:lnTo>
                    <a:pt x="127" y="7"/>
                  </a:lnTo>
                  <a:lnTo>
                    <a:pt x="65" y="2"/>
                  </a:lnTo>
                  <a:lnTo>
                    <a:pt x="0" y="0"/>
                  </a:lnTo>
                  <a:lnTo>
                    <a:pt x="0" y="5"/>
                  </a:lnTo>
                  <a:lnTo>
                    <a:pt x="65" y="7"/>
                  </a:lnTo>
                  <a:lnTo>
                    <a:pt x="127" y="13"/>
                  </a:lnTo>
                  <a:lnTo>
                    <a:pt x="187" y="20"/>
                  </a:lnTo>
                  <a:lnTo>
                    <a:pt x="246" y="31"/>
                  </a:lnTo>
                  <a:lnTo>
                    <a:pt x="306" y="44"/>
                  </a:lnTo>
                  <a:lnTo>
                    <a:pt x="366" y="59"/>
                  </a:lnTo>
                  <a:lnTo>
                    <a:pt x="423" y="77"/>
                  </a:lnTo>
                  <a:lnTo>
                    <a:pt x="477" y="101"/>
                  </a:lnTo>
                  <a:lnTo>
                    <a:pt x="532" y="124"/>
                  </a:lnTo>
                  <a:lnTo>
                    <a:pt x="586" y="150"/>
                  </a:lnTo>
                  <a:lnTo>
                    <a:pt x="638" y="179"/>
                  </a:lnTo>
                  <a:lnTo>
                    <a:pt x="688" y="210"/>
                  </a:lnTo>
                  <a:lnTo>
                    <a:pt x="737" y="244"/>
                  </a:lnTo>
                  <a:lnTo>
                    <a:pt x="784" y="277"/>
                  </a:lnTo>
                  <a:lnTo>
                    <a:pt x="830" y="316"/>
                  </a:lnTo>
                  <a:lnTo>
                    <a:pt x="875" y="355"/>
                  </a:lnTo>
                  <a:lnTo>
                    <a:pt x="877" y="353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29" name="Freeform 61"/>
            <p:cNvSpPr>
              <a:spLocks/>
            </p:cNvSpPr>
            <p:nvPr/>
          </p:nvSpPr>
          <p:spPr bwMode="auto">
            <a:xfrm>
              <a:off x="2514" y="865"/>
              <a:ext cx="1" cy="5"/>
            </a:xfrm>
            <a:custGeom>
              <a:avLst/>
              <a:gdLst>
                <a:gd name="T0" fmla="*/ 0 w 1"/>
                <a:gd name="T1" fmla="*/ 0 h 5"/>
                <a:gd name="T2" fmla="*/ 0 w 1"/>
                <a:gd name="T3" fmla="*/ 0 h 5"/>
                <a:gd name="T4" fmla="*/ 0 w 1"/>
                <a:gd name="T5" fmla="*/ 0 h 5"/>
                <a:gd name="T6" fmla="*/ 0 w 1"/>
                <a:gd name="T7" fmla="*/ 5 h 5"/>
                <a:gd name="T8" fmla="*/ 0 w 1"/>
                <a:gd name="T9" fmla="*/ 5 h 5"/>
                <a:gd name="T10" fmla="*/ 0 w 1"/>
                <a:gd name="T11" fmla="*/ 5 h 5"/>
                <a:gd name="T12" fmla="*/ 0 w 1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" h="5">
                  <a:moveTo>
                    <a:pt x="0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4334" name="Group 62"/>
          <p:cNvGrpSpPr>
            <a:grpSpLocks/>
          </p:cNvGrpSpPr>
          <p:nvPr/>
        </p:nvGrpSpPr>
        <p:grpSpPr bwMode="auto">
          <a:xfrm>
            <a:off x="5537200" y="2420938"/>
            <a:ext cx="3289300" cy="3289300"/>
            <a:chOff x="1598" y="902"/>
            <a:chExt cx="1838" cy="1838"/>
          </a:xfrm>
        </p:grpSpPr>
        <p:pic>
          <p:nvPicPr>
            <p:cNvPr id="16426" name="Picture 63" descr="COMPA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800000">
              <a:off x="1888" y="1071"/>
              <a:ext cx="754" cy="8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27" name="Rectangle 64"/>
            <p:cNvSpPr>
              <a:spLocks noChangeArrowheads="1"/>
            </p:cNvSpPr>
            <p:nvPr/>
          </p:nvSpPr>
          <p:spPr bwMode="auto">
            <a:xfrm>
              <a:off x="1598" y="902"/>
              <a:ext cx="1838" cy="18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410" name="Oval 65"/>
          <p:cNvSpPr>
            <a:spLocks noChangeArrowheads="1"/>
          </p:cNvSpPr>
          <p:nvPr/>
        </p:nvSpPr>
        <p:spPr bwMode="auto">
          <a:xfrm>
            <a:off x="6172200" y="4078288"/>
            <a:ext cx="55563" cy="55562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1" name="Line 66"/>
          <p:cNvSpPr>
            <a:spLocks noChangeShapeType="1"/>
          </p:cNvSpPr>
          <p:nvPr/>
        </p:nvSpPr>
        <p:spPr bwMode="auto">
          <a:xfrm>
            <a:off x="6184900" y="4103688"/>
            <a:ext cx="106680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339" name="Line 67"/>
          <p:cNvSpPr>
            <a:spLocks noChangeShapeType="1"/>
          </p:cNvSpPr>
          <p:nvPr/>
        </p:nvSpPr>
        <p:spPr bwMode="auto">
          <a:xfrm flipV="1">
            <a:off x="6300788" y="3933825"/>
            <a:ext cx="1079500" cy="1150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13" name="Line 68"/>
          <p:cNvSpPr>
            <a:spLocks noChangeShapeType="1"/>
          </p:cNvSpPr>
          <p:nvPr/>
        </p:nvSpPr>
        <p:spPr bwMode="auto">
          <a:xfrm flipV="1">
            <a:off x="6156325" y="3213100"/>
            <a:ext cx="144780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341" name="Line 69"/>
          <p:cNvSpPr>
            <a:spLocks noChangeShapeType="1"/>
          </p:cNvSpPr>
          <p:nvPr/>
        </p:nvSpPr>
        <p:spPr bwMode="auto">
          <a:xfrm>
            <a:off x="6588125" y="2997200"/>
            <a:ext cx="647700" cy="1223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15" name="Line 70"/>
          <p:cNvSpPr>
            <a:spLocks noChangeShapeType="1"/>
          </p:cNvSpPr>
          <p:nvPr/>
        </p:nvSpPr>
        <p:spPr bwMode="auto">
          <a:xfrm flipV="1">
            <a:off x="7235825" y="3213100"/>
            <a:ext cx="360363" cy="18510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351" name="Text Box 79"/>
          <p:cNvSpPr txBox="1">
            <a:spLocks noChangeArrowheads="1"/>
          </p:cNvSpPr>
          <p:nvPr/>
        </p:nvSpPr>
        <p:spPr bwMode="auto">
          <a:xfrm>
            <a:off x="304216" y="2049733"/>
            <a:ext cx="59239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- Đường tròn</a:t>
            </a:r>
            <a:r>
              <a:rPr lang="vi-VN" sz="2400" dirty="0"/>
              <a:t> (O)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FF0000"/>
                </a:solidFill>
              </a:rPr>
              <a:t>ngoại tiếp</a:t>
            </a:r>
            <a:r>
              <a:rPr lang="en-US" sz="2400" dirty="0"/>
              <a:t> tam giác</a:t>
            </a:r>
            <a:r>
              <a:rPr lang="vi-VN" sz="2400" dirty="0"/>
              <a:t> ABC</a:t>
            </a:r>
          </a:p>
        </p:txBody>
      </p:sp>
      <p:sp>
        <p:nvSpPr>
          <p:cNvPr id="54352" name="Text Box 80"/>
          <p:cNvSpPr txBox="1">
            <a:spLocks noChangeArrowheads="1"/>
          </p:cNvSpPr>
          <p:nvPr/>
        </p:nvSpPr>
        <p:spPr bwMode="auto">
          <a:xfrm>
            <a:off x="328247" y="2532136"/>
            <a:ext cx="55400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- Tam giác</a:t>
            </a:r>
            <a:r>
              <a:rPr lang="vi-VN" sz="2400" dirty="0"/>
              <a:t> ABC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0000CC"/>
                </a:solidFill>
              </a:rPr>
              <a:t>nội tiếp</a:t>
            </a:r>
            <a:r>
              <a:rPr lang="en-US" sz="2400" dirty="0"/>
              <a:t> đường tròn</a:t>
            </a:r>
            <a:r>
              <a:rPr lang="vi-VN" sz="2400" dirty="0"/>
              <a:t> (O)</a:t>
            </a:r>
          </a:p>
        </p:txBody>
      </p:sp>
      <p:sp>
        <p:nvSpPr>
          <p:cNvPr id="61" name="Text Box 45"/>
          <p:cNvSpPr txBox="1">
            <a:spLocks noChangeArrowheads="1"/>
          </p:cNvSpPr>
          <p:nvPr/>
        </p:nvSpPr>
        <p:spPr bwMode="auto">
          <a:xfrm>
            <a:off x="-3175" y="3213100"/>
            <a:ext cx="5803900" cy="1569660"/>
          </a:xfrm>
          <a:prstGeom prst="rect">
            <a:avLst/>
          </a:prstGeom>
          <a:solidFill>
            <a:srgbClr val="FFFF00"/>
          </a:solidFill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vi-VN" sz="2400" dirty="0">
                <a:latin typeface="+mj-lt"/>
                <a:cs typeface="Times New Roman" pitchFamily="18" charset="0"/>
              </a:rPr>
              <a:t>Đường tròn đi qua ba đỉnh của tam giác gọi là </a:t>
            </a:r>
            <a:r>
              <a:rPr lang="vi-VN" sz="2400" b="1" i="1" dirty="0">
                <a:solidFill>
                  <a:srgbClr val="C00000"/>
                </a:solidFill>
                <a:latin typeface="+mj-lt"/>
                <a:cs typeface="Times New Roman" pitchFamily="18" charset="0"/>
              </a:rPr>
              <a:t>đường tròn ngoại tiếp </a:t>
            </a:r>
            <a:r>
              <a:rPr lang="vi-VN" sz="2400" dirty="0">
                <a:latin typeface="+mj-lt"/>
                <a:cs typeface="Times New Roman" pitchFamily="18" charset="0"/>
              </a:rPr>
              <a:t>tam giác. Khi đó tam giác gọi là </a:t>
            </a:r>
            <a:r>
              <a:rPr lang="vi-VN" sz="2400" b="1" i="1" dirty="0">
                <a:solidFill>
                  <a:srgbClr val="C00000"/>
                </a:solidFill>
                <a:latin typeface="+mj-lt"/>
                <a:cs typeface="Times New Roman" pitchFamily="18" charset="0"/>
              </a:rPr>
              <a:t>tam giác nội tiếp </a:t>
            </a:r>
            <a:r>
              <a:rPr lang="vi-VN" sz="2400" dirty="0">
                <a:latin typeface="+mj-lt"/>
                <a:cs typeface="Times New Roman" pitchFamily="18" charset="0"/>
              </a:rPr>
              <a:t>đường tròn.</a:t>
            </a:r>
          </a:p>
        </p:txBody>
      </p:sp>
      <p:sp>
        <p:nvSpPr>
          <p:cNvPr id="62" name="AutoShape 37"/>
          <p:cNvSpPr>
            <a:spLocks noChangeArrowheads="1"/>
          </p:cNvSpPr>
          <p:nvPr/>
        </p:nvSpPr>
        <p:spPr bwMode="auto">
          <a:xfrm>
            <a:off x="2987824" y="-68560"/>
            <a:ext cx="4851648" cy="2057400"/>
          </a:xfrm>
          <a:prstGeom prst="cloudCallout">
            <a:avLst>
              <a:gd name="adj1" fmla="val 27749"/>
              <a:gd name="adj2" fmla="val 116283"/>
            </a:avLst>
          </a:prstGeom>
          <a:solidFill>
            <a:schemeClr val="accent5">
              <a:lumMod val="10000"/>
            </a:schemeClr>
          </a:solidFill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>
              <a:defRPr/>
            </a:pPr>
            <a:r>
              <a:rPr lang="en-US" sz="24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ể vẽ một đường tròn đi qua 3 đỉnh của tam giác ta làm như thể nào?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0" y="5373216"/>
            <a:ext cx="9144000" cy="1008112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vi-VN" sz="2400" dirty="0">
                <a:solidFill>
                  <a:schemeClr val="tx1"/>
                </a:solidFill>
              </a:rPr>
              <a:t>Tâm đường tròn ngoại tiếp tam giác là </a:t>
            </a:r>
            <a:r>
              <a:rPr lang="vi-VN" sz="2400" u="sng" dirty="0">
                <a:solidFill>
                  <a:schemeClr val="tx1"/>
                </a:solidFill>
              </a:rPr>
              <a:t>giao điểm hai đường trung trực </a:t>
            </a:r>
            <a:r>
              <a:rPr lang="vi-VN" sz="2400" dirty="0">
                <a:solidFill>
                  <a:schemeClr val="tx1"/>
                </a:solidFill>
              </a:rPr>
              <a:t>của tam giác đó</a:t>
            </a:r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16886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4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4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4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54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9" dur="4000" fill="hold"/>
                                        <p:tgtEl>
                                          <p:spTgt spid="543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4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4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1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54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1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5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2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5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2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5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54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7" dur="500"/>
                                        <p:tgtEl>
                                          <p:spTgt spid="543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16" presetClass="exit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5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2" dur="500"/>
                                        <p:tgtEl>
                                          <p:spTgt spid="5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6" grpId="0" animBg="1"/>
      <p:bldP spid="54290" grpId="0" animBg="1"/>
      <p:bldP spid="54291" grpId="0" animBg="1"/>
      <p:bldP spid="54294" grpId="0" animBg="1"/>
      <p:bldP spid="54295" grpId="0" animBg="1"/>
      <p:bldP spid="54308" grpId="0"/>
      <p:bldP spid="54339" grpId="0" animBg="1"/>
      <p:bldP spid="54341" grpId="0" animBg="1"/>
      <p:bldP spid="54351" grpId="0"/>
      <p:bldP spid="54352" grpId="0"/>
      <p:bldP spid="61" grpId="0" animBg="1"/>
      <p:bldP spid="62" grpId="0" animBg="1"/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93" name="Picture 13" descr="bien-bao-duong-ca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7538" y="2492375"/>
            <a:ext cx="2271712" cy="230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4" name="Oval 14"/>
          <p:cNvSpPr>
            <a:spLocks noChangeArrowheads="1"/>
          </p:cNvSpPr>
          <p:nvPr/>
        </p:nvSpPr>
        <p:spPr bwMode="auto">
          <a:xfrm>
            <a:off x="4238625" y="3573463"/>
            <a:ext cx="71438" cy="71437"/>
          </a:xfrm>
          <a:prstGeom prst="ellipse">
            <a:avLst/>
          </a:prstGeom>
          <a:solidFill>
            <a:srgbClr val="0000CC"/>
          </a:solidFill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CC"/>
              </a:solidFill>
            </a:endParaRPr>
          </a:p>
        </p:txBody>
      </p:sp>
      <p:sp>
        <p:nvSpPr>
          <p:cNvPr id="20495" name="Text Box 15"/>
          <p:cNvSpPr txBox="1">
            <a:spLocks noChangeArrowheads="1"/>
          </p:cNvSpPr>
          <p:nvPr/>
        </p:nvSpPr>
        <p:spPr bwMode="auto">
          <a:xfrm>
            <a:off x="3275856" y="4797152"/>
            <a:ext cx="2016125" cy="366712"/>
          </a:xfrm>
          <a:prstGeom prst="rect">
            <a:avLst/>
          </a:prstGeom>
          <a:solidFill>
            <a:srgbClr val="C00000"/>
          </a:solidFill>
          <a:ln>
            <a:noFill/>
          </a:ln>
          <a:effectLst/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 dirty="0" err="1">
                <a:solidFill>
                  <a:srgbClr val="FFFF00"/>
                </a:solidFill>
              </a:rPr>
              <a:t>Biển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đường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cấm</a:t>
            </a:r>
            <a:endParaRPr lang="vi-VN" b="1" dirty="0">
              <a:solidFill>
                <a:srgbClr val="FFFF00"/>
              </a:solidFill>
            </a:endParaRPr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2438400" y="1346200"/>
            <a:ext cx="3933800" cy="461665"/>
          </a:xfrm>
          <a:prstGeom prst="rect">
            <a:avLst/>
          </a:prstGeom>
          <a:solidFill>
            <a:srgbClr val="FFFF00"/>
          </a:solidFill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 dirty="0" err="1"/>
              <a:t>Biển</a:t>
            </a:r>
            <a:r>
              <a:rPr lang="en-US" sz="2400" b="1" dirty="0"/>
              <a:t> </a:t>
            </a:r>
            <a:r>
              <a:rPr lang="en-US" sz="2400" b="1" dirty="0" err="1"/>
              <a:t>báo</a:t>
            </a:r>
            <a:r>
              <a:rPr lang="en-US" sz="2400" b="1" dirty="0"/>
              <a:t> </a:t>
            </a:r>
            <a:r>
              <a:rPr lang="en-US" sz="2400" b="1" dirty="0" err="1"/>
              <a:t>giao</a:t>
            </a:r>
            <a:r>
              <a:rPr lang="en-US" sz="2400" b="1" dirty="0"/>
              <a:t> </a:t>
            </a:r>
            <a:r>
              <a:rPr lang="en-US" sz="2400" b="1" dirty="0" err="1"/>
              <a:t>thông</a:t>
            </a:r>
            <a:endParaRPr lang="vi-VN" sz="2400" b="1" dirty="0"/>
          </a:p>
        </p:txBody>
      </p:sp>
    </p:spTree>
    <p:extLst>
      <p:ext uri="{BB962C8B-B14F-4D97-AF65-F5344CB8AC3E}">
        <p14:creationId xmlns:p14="http://schemas.microsoft.com/office/powerpoint/2010/main" val="3345358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4" grpId="0" animBg="1"/>
      <p:bldP spid="20495" grpId="0" animBg="1"/>
      <p:bldP spid="2049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12776"/>
            <a:ext cx="2664296" cy="2664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37" descr="C:\Users\Administrator\Desktop\Lưu tạm 2021\chu-ga-vui-nhon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0320" y="4131334"/>
            <a:ext cx="1971675" cy="268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AutoShape 118"/>
          <p:cNvSpPr>
            <a:spLocks noChangeArrowheads="1"/>
          </p:cNvSpPr>
          <p:nvPr/>
        </p:nvSpPr>
        <p:spPr bwMode="auto">
          <a:xfrm>
            <a:off x="3131840" y="1628800"/>
            <a:ext cx="6621016" cy="2376264"/>
          </a:xfrm>
          <a:prstGeom prst="cloudCallout">
            <a:avLst>
              <a:gd name="adj1" fmla="val 34922"/>
              <a:gd name="adj2" fmla="val 45899"/>
            </a:avLst>
          </a:prstGeom>
          <a:solidFill>
            <a:srgbClr val="36F2E9"/>
          </a:solidFill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 algn="ctr">
              <a:defRPr/>
            </a:pPr>
            <a:r>
              <a:rPr lang="vi-VN" sz="2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2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ờng tròn</a:t>
            </a:r>
            <a:r>
              <a:rPr lang="vi-VN" sz="2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có tâm đối xứng không</a:t>
            </a:r>
            <a:r>
              <a:rPr lang="en-US" sz="2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  <a:r>
              <a:rPr lang="vi-VN" sz="2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>
              <a:defRPr/>
            </a:pPr>
            <a:r>
              <a:rPr lang="vi-VN" sz="2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2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ờng tròn</a:t>
            </a:r>
            <a:r>
              <a:rPr lang="vi-VN" sz="2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có trục đối xứng không</a:t>
            </a:r>
            <a:r>
              <a:rPr lang="en-US" sz="2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  <a:endParaRPr lang="vi-VN" sz="2800" b="1" i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endParaRPr lang="en-US" sz="2800" b="1" i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endParaRPr lang="vi-VN" sz="2800" b="1" i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endParaRPr lang="en-US" sz="2800" b="1" i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140439"/>
            <a:ext cx="9144000" cy="120032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vi-VN" sz="2400" b="1" u="sng" dirty="0">
                <a:solidFill>
                  <a:srgbClr val="FF0000"/>
                </a:solidFill>
              </a:rPr>
              <a:t>Bài </a:t>
            </a:r>
            <a:r>
              <a:rPr lang="en-US" sz="2400" b="1" u="sng" dirty="0" err="1">
                <a:solidFill>
                  <a:srgbClr val="FF0000"/>
                </a:solidFill>
              </a:rPr>
              <a:t>tập</a:t>
            </a:r>
            <a:r>
              <a:rPr lang="en-US" sz="2400" b="1" u="sng" dirty="0">
                <a:solidFill>
                  <a:srgbClr val="FF0000"/>
                </a:solidFill>
              </a:rPr>
              <a:t>:</a:t>
            </a:r>
            <a:r>
              <a:rPr lang="vi-VN" sz="2400" dirty="0"/>
              <a:t>  Cho (O; R). Chứng minh:</a:t>
            </a:r>
            <a:endParaRPr lang="en-US" sz="2400" dirty="0"/>
          </a:p>
          <a:p>
            <a:pPr lvl="0"/>
            <a:r>
              <a:rPr lang="en-US" sz="2400" dirty="0"/>
              <a:t>	</a:t>
            </a:r>
            <a:r>
              <a:rPr lang="vi-VN" sz="2400" dirty="0"/>
              <a:t>a) </a:t>
            </a:r>
            <a:r>
              <a:rPr lang="en-US" sz="2400" dirty="0"/>
              <a:t>Tâm </a:t>
            </a:r>
            <a:r>
              <a:rPr lang="vi-VN" sz="2400" dirty="0"/>
              <a:t>O</a:t>
            </a:r>
            <a:r>
              <a:rPr lang="en-US" sz="2400" dirty="0"/>
              <a:t> là tâm đối xứng của đường tròn đó</a:t>
            </a:r>
          </a:p>
          <a:p>
            <a:pPr lvl="0"/>
            <a:r>
              <a:rPr lang="en-US" sz="2400" dirty="0"/>
              <a:t>	</a:t>
            </a:r>
            <a:r>
              <a:rPr lang="vi-VN" sz="2400" dirty="0"/>
              <a:t>b) </a:t>
            </a:r>
            <a:r>
              <a:rPr lang="en-US" sz="2400" dirty="0"/>
              <a:t>Bất kì đường kính nào cũng là trục đối xứng của </a:t>
            </a:r>
            <a:r>
              <a:rPr lang="vi-VN" sz="2400" dirty="0"/>
              <a:t>(O)</a:t>
            </a:r>
            <a:r>
              <a:rPr lang="en-US" sz="2400" dirty="0"/>
              <a:t>.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2286000" y="4438838"/>
            <a:ext cx="4025900" cy="2106159"/>
          </a:xfrm>
          <a:prstGeom prst="round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oạt động nhóm:</a:t>
            </a:r>
          </a:p>
          <a:p>
            <a:pPr algn="ctr"/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+ Nhóm lẻ làm câu a</a:t>
            </a:r>
          </a:p>
          <a:p>
            <a:pPr algn="ctr"/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+ Nhóm chẵn làm câu b</a:t>
            </a:r>
          </a:p>
          <a:p>
            <a:pPr algn="ctr"/>
            <a:r>
              <a:rPr lang="vi-V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Thời gian: 1 phút 30’’)  </a:t>
            </a:r>
            <a:endParaRPr lang="en-US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4" descr="n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V="1">
            <a:off x="184944" y="5607844"/>
            <a:ext cx="806450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15" descr="ALRMCLOK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8" y="5334000"/>
            <a:ext cx="1008062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90</a:t>
            </a:r>
          </a:p>
        </p:txBody>
      </p:sp>
      <p:sp>
        <p:nvSpPr>
          <p:cNvPr id="11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9</a:t>
            </a:r>
          </a:p>
        </p:txBody>
      </p:sp>
      <p:sp>
        <p:nvSpPr>
          <p:cNvPr id="12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8</a:t>
            </a:r>
          </a:p>
        </p:txBody>
      </p:sp>
      <p:sp>
        <p:nvSpPr>
          <p:cNvPr id="13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7</a:t>
            </a:r>
          </a:p>
        </p:txBody>
      </p:sp>
      <p:sp>
        <p:nvSpPr>
          <p:cNvPr id="14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6</a:t>
            </a:r>
          </a:p>
        </p:txBody>
      </p:sp>
      <p:sp>
        <p:nvSpPr>
          <p:cNvPr id="15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5</a:t>
            </a:r>
          </a:p>
        </p:txBody>
      </p:sp>
      <p:sp>
        <p:nvSpPr>
          <p:cNvPr id="16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4</a:t>
            </a:r>
          </a:p>
        </p:txBody>
      </p:sp>
      <p:sp>
        <p:nvSpPr>
          <p:cNvPr id="17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3</a:t>
            </a:r>
          </a:p>
        </p:txBody>
      </p:sp>
      <p:sp>
        <p:nvSpPr>
          <p:cNvPr id="18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2</a:t>
            </a:r>
          </a:p>
        </p:txBody>
      </p:sp>
      <p:sp>
        <p:nvSpPr>
          <p:cNvPr id="19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1</a:t>
            </a:r>
          </a:p>
        </p:txBody>
      </p:sp>
      <p:sp>
        <p:nvSpPr>
          <p:cNvPr id="20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0</a:t>
            </a:r>
          </a:p>
        </p:txBody>
      </p:sp>
      <p:sp>
        <p:nvSpPr>
          <p:cNvPr id="21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9</a:t>
            </a:r>
          </a:p>
        </p:txBody>
      </p:sp>
      <p:sp>
        <p:nvSpPr>
          <p:cNvPr id="22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8</a:t>
            </a:r>
          </a:p>
        </p:txBody>
      </p:sp>
      <p:sp>
        <p:nvSpPr>
          <p:cNvPr id="23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7</a:t>
            </a:r>
          </a:p>
        </p:txBody>
      </p:sp>
      <p:sp>
        <p:nvSpPr>
          <p:cNvPr id="24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6</a:t>
            </a:r>
          </a:p>
        </p:txBody>
      </p:sp>
      <p:sp>
        <p:nvSpPr>
          <p:cNvPr id="25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5</a:t>
            </a:r>
          </a:p>
        </p:txBody>
      </p:sp>
      <p:sp>
        <p:nvSpPr>
          <p:cNvPr id="26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4</a:t>
            </a:r>
          </a:p>
        </p:txBody>
      </p:sp>
      <p:sp>
        <p:nvSpPr>
          <p:cNvPr id="27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3</a:t>
            </a:r>
          </a:p>
        </p:txBody>
      </p:sp>
      <p:sp>
        <p:nvSpPr>
          <p:cNvPr id="28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2</a:t>
            </a:r>
          </a:p>
        </p:txBody>
      </p:sp>
      <p:sp>
        <p:nvSpPr>
          <p:cNvPr id="29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1</a:t>
            </a:r>
          </a:p>
        </p:txBody>
      </p:sp>
      <p:sp>
        <p:nvSpPr>
          <p:cNvPr id="30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0</a:t>
            </a:r>
          </a:p>
        </p:txBody>
      </p:sp>
      <p:sp>
        <p:nvSpPr>
          <p:cNvPr id="31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9</a:t>
            </a:r>
          </a:p>
        </p:txBody>
      </p:sp>
      <p:sp>
        <p:nvSpPr>
          <p:cNvPr id="32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8</a:t>
            </a:r>
          </a:p>
        </p:txBody>
      </p:sp>
      <p:sp>
        <p:nvSpPr>
          <p:cNvPr id="33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7</a:t>
            </a:r>
          </a:p>
        </p:txBody>
      </p:sp>
      <p:sp>
        <p:nvSpPr>
          <p:cNvPr id="34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6</a:t>
            </a:r>
          </a:p>
        </p:txBody>
      </p:sp>
      <p:sp>
        <p:nvSpPr>
          <p:cNvPr id="35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5</a:t>
            </a:r>
          </a:p>
        </p:txBody>
      </p:sp>
      <p:sp>
        <p:nvSpPr>
          <p:cNvPr id="36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4</a:t>
            </a:r>
          </a:p>
        </p:txBody>
      </p:sp>
      <p:sp>
        <p:nvSpPr>
          <p:cNvPr id="37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3</a:t>
            </a:r>
          </a:p>
        </p:txBody>
      </p:sp>
      <p:sp>
        <p:nvSpPr>
          <p:cNvPr id="38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2</a:t>
            </a:r>
          </a:p>
        </p:txBody>
      </p:sp>
      <p:sp>
        <p:nvSpPr>
          <p:cNvPr id="39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1</a:t>
            </a:r>
          </a:p>
        </p:txBody>
      </p:sp>
      <p:sp>
        <p:nvSpPr>
          <p:cNvPr id="40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0</a:t>
            </a:r>
          </a:p>
        </p:txBody>
      </p:sp>
      <p:sp>
        <p:nvSpPr>
          <p:cNvPr id="41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9</a:t>
            </a:r>
          </a:p>
        </p:txBody>
      </p:sp>
      <p:sp>
        <p:nvSpPr>
          <p:cNvPr id="42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8</a:t>
            </a:r>
          </a:p>
        </p:txBody>
      </p:sp>
      <p:sp>
        <p:nvSpPr>
          <p:cNvPr id="43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7</a:t>
            </a:r>
          </a:p>
        </p:txBody>
      </p:sp>
      <p:sp>
        <p:nvSpPr>
          <p:cNvPr id="44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6</a:t>
            </a:r>
          </a:p>
        </p:txBody>
      </p:sp>
      <p:sp>
        <p:nvSpPr>
          <p:cNvPr id="45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5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4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3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2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1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0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9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8</a:t>
            </a:r>
          </a:p>
        </p:txBody>
      </p:sp>
      <p:sp>
        <p:nvSpPr>
          <p:cNvPr id="53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7</a:t>
            </a:r>
          </a:p>
        </p:txBody>
      </p:sp>
      <p:sp>
        <p:nvSpPr>
          <p:cNvPr id="54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6</a:t>
            </a:r>
          </a:p>
        </p:txBody>
      </p:sp>
      <p:sp>
        <p:nvSpPr>
          <p:cNvPr id="55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5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4</a:t>
            </a:r>
          </a:p>
        </p:txBody>
      </p:sp>
      <p:sp>
        <p:nvSpPr>
          <p:cNvPr id="57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3</a:t>
            </a:r>
          </a:p>
        </p:txBody>
      </p:sp>
      <p:sp>
        <p:nvSpPr>
          <p:cNvPr id="58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2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1</a:t>
            </a:r>
          </a:p>
        </p:txBody>
      </p:sp>
      <p:sp>
        <p:nvSpPr>
          <p:cNvPr id="60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0</a:t>
            </a:r>
          </a:p>
        </p:txBody>
      </p:sp>
      <p:sp>
        <p:nvSpPr>
          <p:cNvPr id="61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9</a:t>
            </a:r>
          </a:p>
        </p:txBody>
      </p:sp>
      <p:sp>
        <p:nvSpPr>
          <p:cNvPr id="62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8</a:t>
            </a:r>
          </a:p>
        </p:txBody>
      </p:sp>
      <p:sp>
        <p:nvSpPr>
          <p:cNvPr id="63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7</a:t>
            </a:r>
          </a:p>
        </p:txBody>
      </p:sp>
      <p:sp>
        <p:nvSpPr>
          <p:cNvPr id="64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6</a:t>
            </a:r>
          </a:p>
        </p:txBody>
      </p:sp>
      <p:sp>
        <p:nvSpPr>
          <p:cNvPr id="65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5</a:t>
            </a:r>
          </a:p>
        </p:txBody>
      </p:sp>
      <p:sp>
        <p:nvSpPr>
          <p:cNvPr id="66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4</a:t>
            </a:r>
          </a:p>
        </p:txBody>
      </p:sp>
      <p:sp>
        <p:nvSpPr>
          <p:cNvPr id="67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3</a:t>
            </a:r>
          </a:p>
        </p:txBody>
      </p:sp>
      <p:sp>
        <p:nvSpPr>
          <p:cNvPr id="68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2</a:t>
            </a:r>
          </a:p>
        </p:txBody>
      </p:sp>
      <p:sp>
        <p:nvSpPr>
          <p:cNvPr id="69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1</a:t>
            </a:r>
          </a:p>
        </p:txBody>
      </p:sp>
      <p:sp>
        <p:nvSpPr>
          <p:cNvPr id="70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0</a:t>
            </a:r>
          </a:p>
        </p:txBody>
      </p:sp>
      <p:sp>
        <p:nvSpPr>
          <p:cNvPr id="71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9</a:t>
            </a:r>
          </a:p>
        </p:txBody>
      </p:sp>
      <p:sp>
        <p:nvSpPr>
          <p:cNvPr id="72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8</a:t>
            </a:r>
          </a:p>
        </p:txBody>
      </p:sp>
      <p:sp>
        <p:nvSpPr>
          <p:cNvPr id="73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7</a:t>
            </a:r>
          </a:p>
        </p:txBody>
      </p:sp>
      <p:sp>
        <p:nvSpPr>
          <p:cNvPr id="74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6</a:t>
            </a:r>
          </a:p>
        </p:txBody>
      </p:sp>
      <p:sp>
        <p:nvSpPr>
          <p:cNvPr id="75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5</a:t>
            </a:r>
          </a:p>
        </p:txBody>
      </p:sp>
      <p:sp>
        <p:nvSpPr>
          <p:cNvPr id="76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4</a:t>
            </a:r>
          </a:p>
        </p:txBody>
      </p:sp>
      <p:sp>
        <p:nvSpPr>
          <p:cNvPr id="77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3</a:t>
            </a:r>
          </a:p>
        </p:txBody>
      </p:sp>
      <p:sp>
        <p:nvSpPr>
          <p:cNvPr id="78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2</a:t>
            </a:r>
          </a:p>
        </p:txBody>
      </p:sp>
      <p:sp>
        <p:nvSpPr>
          <p:cNvPr id="79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1</a:t>
            </a:r>
          </a:p>
        </p:txBody>
      </p:sp>
      <p:sp>
        <p:nvSpPr>
          <p:cNvPr id="80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0</a:t>
            </a:r>
          </a:p>
        </p:txBody>
      </p:sp>
      <p:sp>
        <p:nvSpPr>
          <p:cNvPr id="81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9</a:t>
            </a:r>
          </a:p>
        </p:txBody>
      </p:sp>
      <p:sp>
        <p:nvSpPr>
          <p:cNvPr id="82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8</a:t>
            </a:r>
          </a:p>
        </p:txBody>
      </p:sp>
      <p:sp>
        <p:nvSpPr>
          <p:cNvPr id="83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7</a:t>
            </a:r>
          </a:p>
        </p:txBody>
      </p:sp>
      <p:sp>
        <p:nvSpPr>
          <p:cNvPr id="84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6</a:t>
            </a:r>
          </a:p>
        </p:txBody>
      </p:sp>
      <p:sp>
        <p:nvSpPr>
          <p:cNvPr id="85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5</a:t>
            </a:r>
          </a:p>
        </p:txBody>
      </p:sp>
      <p:sp>
        <p:nvSpPr>
          <p:cNvPr id="86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4</a:t>
            </a:r>
          </a:p>
        </p:txBody>
      </p:sp>
      <p:sp>
        <p:nvSpPr>
          <p:cNvPr id="87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3</a:t>
            </a:r>
          </a:p>
        </p:txBody>
      </p:sp>
      <p:sp>
        <p:nvSpPr>
          <p:cNvPr id="88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2</a:t>
            </a:r>
          </a:p>
        </p:txBody>
      </p:sp>
      <p:sp>
        <p:nvSpPr>
          <p:cNvPr id="89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1</a:t>
            </a:r>
          </a:p>
        </p:txBody>
      </p:sp>
      <p:sp>
        <p:nvSpPr>
          <p:cNvPr id="90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0</a:t>
            </a:r>
          </a:p>
        </p:txBody>
      </p:sp>
      <p:sp>
        <p:nvSpPr>
          <p:cNvPr id="91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9</a:t>
            </a:r>
          </a:p>
        </p:txBody>
      </p:sp>
      <p:sp>
        <p:nvSpPr>
          <p:cNvPr id="92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</a:t>
            </a:r>
          </a:p>
        </p:txBody>
      </p:sp>
      <p:sp>
        <p:nvSpPr>
          <p:cNvPr id="93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</a:t>
            </a:r>
          </a:p>
        </p:txBody>
      </p:sp>
      <p:sp>
        <p:nvSpPr>
          <p:cNvPr id="94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</a:t>
            </a:r>
          </a:p>
        </p:txBody>
      </p:sp>
      <p:sp>
        <p:nvSpPr>
          <p:cNvPr id="95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</a:t>
            </a:r>
          </a:p>
        </p:txBody>
      </p:sp>
      <p:sp>
        <p:nvSpPr>
          <p:cNvPr id="96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</a:t>
            </a:r>
          </a:p>
        </p:txBody>
      </p:sp>
      <p:sp>
        <p:nvSpPr>
          <p:cNvPr id="97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</a:t>
            </a:r>
          </a:p>
        </p:txBody>
      </p:sp>
      <p:sp>
        <p:nvSpPr>
          <p:cNvPr id="98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</a:t>
            </a:r>
          </a:p>
        </p:txBody>
      </p:sp>
      <p:sp>
        <p:nvSpPr>
          <p:cNvPr id="99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</a:t>
            </a:r>
          </a:p>
        </p:txBody>
      </p:sp>
      <p:sp>
        <p:nvSpPr>
          <p:cNvPr id="100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</a:rPr>
              <a:t>0</a:t>
            </a:r>
          </a:p>
        </p:txBody>
      </p:sp>
      <p:sp>
        <p:nvSpPr>
          <p:cNvPr id="101" name="Text Box 97"/>
          <p:cNvSpPr txBox="1">
            <a:spLocks noChangeArrowheads="1"/>
          </p:cNvSpPr>
          <p:nvPr/>
        </p:nvSpPr>
        <p:spPr bwMode="auto">
          <a:xfrm>
            <a:off x="76200" y="4800600"/>
            <a:ext cx="114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</a:rPr>
              <a:t>90 GIÂY</a:t>
            </a:r>
          </a:p>
        </p:txBody>
      </p:sp>
    </p:spTree>
    <p:extLst>
      <p:ext uri="{BB962C8B-B14F-4D97-AF65-F5344CB8AC3E}">
        <p14:creationId xmlns:p14="http://schemas.microsoft.com/office/powerpoint/2010/main" val="942731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6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8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9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1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20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30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40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60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70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80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90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00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10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20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30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400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50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600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7000"/>
                            </p:stCondLst>
                            <p:childTnLst>
                              <p:par>
                                <p:cTn id="11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8000"/>
                            </p:stCondLst>
                            <p:childTnLst>
                              <p:par>
                                <p:cTn id="11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9000"/>
                            </p:stCondLst>
                            <p:childTnLst>
                              <p:par>
                                <p:cTn id="12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30000"/>
                            </p:stCondLst>
                            <p:childTnLst>
                              <p:par>
                                <p:cTn id="12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1000"/>
                            </p:stCondLst>
                            <p:childTnLst>
                              <p:par>
                                <p:cTn id="12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32000"/>
                            </p:stCondLst>
                            <p:childTnLst>
                              <p:par>
                                <p:cTn id="13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33000"/>
                            </p:stCondLst>
                            <p:childTnLst>
                              <p:par>
                                <p:cTn id="13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34000"/>
                            </p:stCondLst>
                            <p:childTnLst>
                              <p:par>
                                <p:cTn id="13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35000"/>
                            </p:stCondLst>
                            <p:childTnLst>
                              <p:par>
                                <p:cTn id="13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36000"/>
                            </p:stCondLst>
                            <p:childTnLst>
                              <p:par>
                                <p:cTn id="14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37000"/>
                            </p:stCondLst>
                            <p:childTnLst>
                              <p:par>
                                <p:cTn id="14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38000"/>
                            </p:stCondLst>
                            <p:childTnLst>
                              <p:par>
                                <p:cTn id="14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39000"/>
                            </p:stCondLst>
                            <p:childTnLst>
                              <p:par>
                                <p:cTn id="15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40000"/>
                            </p:stCondLst>
                            <p:childTnLst>
                              <p:par>
                                <p:cTn id="15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41000"/>
                            </p:stCondLst>
                            <p:childTnLst>
                              <p:par>
                                <p:cTn id="15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42000"/>
                            </p:stCondLst>
                            <p:childTnLst>
                              <p:par>
                                <p:cTn id="16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43000"/>
                            </p:stCondLst>
                            <p:childTnLst>
                              <p:par>
                                <p:cTn id="16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44000"/>
                            </p:stCondLst>
                            <p:childTnLst>
                              <p:par>
                                <p:cTn id="16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45000"/>
                            </p:stCondLst>
                            <p:childTnLst>
                              <p:par>
                                <p:cTn id="16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46000"/>
                            </p:stCondLst>
                            <p:childTnLst>
                              <p:par>
                                <p:cTn id="17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47000"/>
                            </p:stCondLst>
                            <p:childTnLst>
                              <p:par>
                                <p:cTn id="17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48000"/>
                            </p:stCondLst>
                            <p:childTnLst>
                              <p:par>
                                <p:cTn id="17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49000"/>
                            </p:stCondLst>
                            <p:childTnLst>
                              <p:par>
                                <p:cTn id="18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0000"/>
                            </p:stCondLst>
                            <p:childTnLst>
                              <p:par>
                                <p:cTn id="18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1000"/>
                            </p:stCondLst>
                            <p:childTnLst>
                              <p:par>
                                <p:cTn id="18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2000"/>
                            </p:stCondLst>
                            <p:childTnLst>
                              <p:par>
                                <p:cTn id="19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53000"/>
                            </p:stCondLst>
                            <p:childTnLst>
                              <p:par>
                                <p:cTn id="19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54000"/>
                            </p:stCondLst>
                            <p:childTnLst>
                              <p:par>
                                <p:cTn id="19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55000"/>
                            </p:stCondLst>
                            <p:childTnLst>
                              <p:par>
                                <p:cTn id="19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56000"/>
                            </p:stCondLst>
                            <p:childTnLst>
                              <p:par>
                                <p:cTn id="20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57000"/>
                            </p:stCondLst>
                            <p:childTnLst>
                              <p:par>
                                <p:cTn id="20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58000"/>
                            </p:stCondLst>
                            <p:childTnLst>
                              <p:par>
                                <p:cTn id="20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59000"/>
                            </p:stCondLst>
                            <p:childTnLst>
                              <p:par>
                                <p:cTn id="2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60000"/>
                            </p:stCondLst>
                            <p:childTnLst>
                              <p:par>
                                <p:cTn id="21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61000"/>
                            </p:stCondLst>
                            <p:childTnLst>
                              <p:par>
                                <p:cTn id="21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62000"/>
                            </p:stCondLst>
                            <p:childTnLst>
                              <p:par>
                                <p:cTn id="22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63000"/>
                            </p:stCondLst>
                            <p:childTnLst>
                              <p:par>
                                <p:cTn id="22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64000"/>
                            </p:stCondLst>
                            <p:childTnLst>
                              <p:par>
                                <p:cTn id="22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65000"/>
                            </p:stCondLst>
                            <p:childTnLst>
                              <p:par>
                                <p:cTn id="22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66000"/>
                            </p:stCondLst>
                            <p:childTnLst>
                              <p:par>
                                <p:cTn id="23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67000"/>
                            </p:stCondLst>
                            <p:childTnLst>
                              <p:par>
                                <p:cTn id="2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68000"/>
                            </p:stCondLst>
                            <p:childTnLst>
                              <p:par>
                                <p:cTn id="23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69000"/>
                            </p:stCondLst>
                            <p:childTnLst>
                              <p:par>
                                <p:cTn id="24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70000"/>
                            </p:stCondLst>
                            <p:childTnLst>
                              <p:par>
                                <p:cTn id="24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71000"/>
                            </p:stCondLst>
                            <p:childTnLst>
                              <p:par>
                                <p:cTn id="24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72000"/>
                            </p:stCondLst>
                            <p:childTnLst>
                              <p:par>
                                <p:cTn id="25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73000"/>
                            </p:stCondLst>
                            <p:childTnLst>
                              <p:par>
                                <p:cTn id="25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74000"/>
                            </p:stCondLst>
                            <p:childTnLst>
                              <p:par>
                                <p:cTn id="25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75000"/>
                            </p:stCondLst>
                            <p:childTnLst>
                              <p:par>
                                <p:cTn id="25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76000"/>
                            </p:stCondLst>
                            <p:childTnLst>
                              <p:par>
                                <p:cTn id="2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77000"/>
                            </p:stCondLst>
                            <p:childTnLst>
                              <p:par>
                                <p:cTn id="26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78000"/>
                            </p:stCondLst>
                            <p:childTnLst>
                              <p:par>
                                <p:cTn id="26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79000"/>
                            </p:stCondLst>
                            <p:childTnLst>
                              <p:par>
                                <p:cTn id="27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80000"/>
                            </p:stCondLst>
                            <p:childTnLst>
                              <p:par>
                                <p:cTn id="27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81000"/>
                            </p:stCondLst>
                            <p:childTnLst>
                              <p:par>
                                <p:cTn id="27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82000"/>
                            </p:stCondLst>
                            <p:childTnLst>
                              <p:par>
                                <p:cTn id="28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83000"/>
                            </p:stCondLst>
                            <p:childTnLst>
                              <p:par>
                                <p:cTn id="28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84000"/>
                            </p:stCondLst>
                            <p:childTnLst>
                              <p:par>
                                <p:cTn id="28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85000"/>
                            </p:stCondLst>
                            <p:childTnLst>
                              <p:par>
                                <p:cTn id="28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86000"/>
                            </p:stCondLst>
                            <p:childTnLst>
                              <p:par>
                                <p:cTn id="29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87000"/>
                            </p:stCondLst>
                            <p:childTnLst>
                              <p:par>
                                <p:cTn id="29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88000"/>
                            </p:stCondLst>
                            <p:childTnLst>
                              <p:par>
                                <p:cTn id="29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89000"/>
                            </p:stCondLst>
                            <p:childTnLst>
                              <p:par>
                                <p:cTn id="30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90000"/>
                            </p:stCondLst>
                            <p:childTnLst>
                              <p:par>
                                <p:cTn id="30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 animBg="1"/>
      <p:bldP spid="7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924175"/>
            <a:ext cx="3960812" cy="2609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7AD"/>
              </a:clrFrom>
              <a:clrTo>
                <a:srgbClr val="FFF7A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2204864"/>
            <a:ext cx="1800621" cy="2305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88" name="Text Box 6"/>
          <p:cNvSpPr txBox="1">
            <a:spLocks noChangeArrowheads="1"/>
          </p:cNvSpPr>
          <p:nvPr/>
        </p:nvSpPr>
        <p:spPr bwMode="auto">
          <a:xfrm>
            <a:off x="562484" y="362610"/>
            <a:ext cx="8553380" cy="830997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ới ba điểm A, B, C không thẳng hàng thì ta phải đặt mũi nhọn của compa ở vị trí nào thì vẽ được đường tròn đi qua ba điểm đó?</a:t>
            </a:r>
            <a:endParaRPr lang="vi-VN" sz="24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128" name="Group 8"/>
          <p:cNvGrpSpPr>
            <a:grpSpLocks/>
          </p:cNvGrpSpPr>
          <p:nvPr/>
        </p:nvGrpSpPr>
        <p:grpSpPr bwMode="auto">
          <a:xfrm>
            <a:off x="-238055" y="-66250"/>
            <a:ext cx="1755781" cy="1656183"/>
            <a:chOff x="419" y="1113"/>
            <a:chExt cx="641" cy="353"/>
          </a:xfrm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</p:grpSpPr>
        <p:pic>
          <p:nvPicPr>
            <p:cNvPr id="3" name="Picture 9" descr="questionmarksm_w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3" y="1159"/>
              <a:ext cx="171" cy="244"/>
            </a:xfrm>
            <a:prstGeom prst="rect">
              <a:avLst/>
            </a:prstGeom>
            <a:noFill/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9" name="Text Box 10"/>
            <p:cNvSpPr txBox="1">
              <a:spLocks noChangeArrowheads="1"/>
            </p:cNvSpPr>
            <p:nvPr/>
          </p:nvSpPr>
          <p:spPr bwMode="auto">
            <a:xfrm>
              <a:off x="602" y="1113"/>
              <a:ext cx="458" cy="125"/>
            </a:xfrm>
            <a:prstGeom prst="rect">
              <a:avLst/>
            </a:prstGeom>
            <a:noFill/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endParaRPr lang="en-US" sz="3200" b="1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30" name="Rectangle 11"/>
            <p:cNvSpPr>
              <a:spLocks noChangeArrowheads="1"/>
            </p:cNvSpPr>
            <p:nvPr/>
          </p:nvSpPr>
          <p:spPr bwMode="auto">
            <a:xfrm>
              <a:off x="419" y="1126"/>
              <a:ext cx="419" cy="340"/>
            </a:xfrm>
            <a:prstGeom prst="rect">
              <a:avLst/>
            </a:prstGeom>
            <a:noFill/>
            <a:ln w="57150" cmpd="thinThick">
              <a:noFill/>
              <a:miter lim="800000"/>
              <a:headEnd/>
              <a:tailEnd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16390" name="Picture 8" descr="C:\Users\Administrator\Desktop\Lưu tạm 2021\chic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9991" y="1368159"/>
            <a:ext cx="2555875" cy="517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235949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38889E-6 2.92322E-6 L -0.04722 2.92322E-6 " pathEditMode="relative" ptsTypes="AA">
                                      <p:cBhvr>
                                        <p:cTn id="6" dur="2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65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1398" y="2209800"/>
            <a:ext cx="3022602" cy="3022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0442" name="Text Box 26"/>
          <p:cNvSpPr txBox="1">
            <a:spLocks noChangeArrowheads="1"/>
          </p:cNvSpPr>
          <p:nvPr/>
        </p:nvSpPr>
        <p:spPr bwMode="auto">
          <a:xfrm>
            <a:off x="263525" y="1298280"/>
            <a:ext cx="8378031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Tx/>
              <a:buChar char="-"/>
            </a:pPr>
            <a:r>
              <a:rPr lang="en-US" sz="2400" b="1" dirty="0">
                <a:solidFill>
                  <a:srgbClr val="0033CC"/>
                </a:solidFill>
              </a:rPr>
              <a:t>Đường tròn là hình có tâm đối xứng. </a:t>
            </a:r>
            <a:endParaRPr lang="vi-VN" sz="2400" b="1" dirty="0">
              <a:solidFill>
                <a:srgbClr val="0033CC"/>
              </a:solidFill>
            </a:endParaRPr>
          </a:p>
          <a:p>
            <a:pPr marL="342900" indent="-342900" eaLnBrk="1" hangingPunct="1">
              <a:spcBef>
                <a:spcPct val="50000"/>
              </a:spcBef>
              <a:buFontTx/>
              <a:buChar char="-"/>
            </a:pPr>
            <a:r>
              <a:rPr lang="en-US" sz="2400" b="1" dirty="0">
                <a:solidFill>
                  <a:srgbClr val="0033CC"/>
                </a:solidFill>
              </a:rPr>
              <a:t>Tâm của đường tròn là tâm đối xứng của đường tròn đó.</a:t>
            </a:r>
            <a:endParaRPr lang="vi-VN" sz="2400" b="1" dirty="0">
              <a:solidFill>
                <a:srgbClr val="0033CC"/>
              </a:solidFill>
            </a:endParaRPr>
          </a:p>
        </p:txBody>
      </p:sp>
      <p:sp>
        <p:nvSpPr>
          <p:cNvPr id="60428" name="Rectangle 8"/>
          <p:cNvSpPr>
            <a:spLocks noChangeArrowheads="1"/>
          </p:cNvSpPr>
          <p:nvPr/>
        </p:nvSpPr>
        <p:spPr bwMode="auto">
          <a:xfrm>
            <a:off x="14068" y="535748"/>
            <a:ext cx="2439988" cy="427037"/>
          </a:xfrm>
          <a:prstGeom prst="rect">
            <a:avLst/>
          </a:prstGeom>
          <a:solidFill>
            <a:srgbClr val="FF0000"/>
          </a:solidFill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vi-VN" sz="2200" b="1" dirty="0">
                <a:solidFill>
                  <a:srgbClr val="FFFF00"/>
                </a:solidFill>
              </a:rPr>
              <a:t>3. </a:t>
            </a:r>
            <a:r>
              <a:rPr lang="vi-VN" sz="2200" b="1" u="sng" dirty="0">
                <a:solidFill>
                  <a:srgbClr val="FFFF00"/>
                </a:solidFill>
              </a:rPr>
              <a:t>Tâm đối xứng</a:t>
            </a:r>
            <a:r>
              <a:rPr lang="vi-VN" sz="2200" b="1" dirty="0">
                <a:solidFill>
                  <a:srgbClr val="FFFF00"/>
                </a:solidFill>
              </a:rPr>
              <a:t>:</a:t>
            </a:r>
            <a:endParaRPr lang="vi-VN" sz="2200" b="1" u="sng" dirty="0">
              <a:solidFill>
                <a:srgbClr val="FFFF00"/>
              </a:solidFill>
            </a:endParaRPr>
          </a:p>
        </p:txBody>
      </p:sp>
      <p:sp>
        <p:nvSpPr>
          <p:cNvPr id="60433" name="Text Box 17"/>
          <p:cNvSpPr txBox="1">
            <a:spLocks noChangeArrowheads="1"/>
          </p:cNvSpPr>
          <p:nvPr/>
        </p:nvSpPr>
        <p:spPr bwMode="auto">
          <a:xfrm>
            <a:off x="467544" y="3212976"/>
            <a:ext cx="5408304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2400" dirty="0"/>
              <a:t>Lấy </a:t>
            </a:r>
            <a:r>
              <a:rPr lang="en-US" sz="2400" dirty="0"/>
              <a:t>A là một điểm bất kì thuộc đường tròn</a:t>
            </a:r>
            <a:r>
              <a:rPr lang="vi-VN" sz="2400" dirty="0"/>
              <a:t> (O; R) </a:t>
            </a:r>
            <a:r>
              <a:rPr lang="en-US" sz="2400" dirty="0"/>
              <a:t> </a:t>
            </a:r>
            <a:r>
              <a:rPr lang="vi-VN" sz="2400" dirty="0"/>
              <a:t>=&gt; OA = R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Vẽ A’ đối xứng với A qua điểm O. </a:t>
            </a:r>
            <a:endParaRPr lang="vi-VN" sz="2400" dirty="0"/>
          </a:p>
          <a:p>
            <a:pPr marL="342900" indent="-342900" eaLnBrk="1" hangingPunct="1">
              <a:spcBef>
                <a:spcPct val="50000"/>
              </a:spcBef>
              <a:buFont typeface="Symbol" pitchFamily="18" charset="2"/>
              <a:buChar char="Þ"/>
            </a:pPr>
            <a:r>
              <a:rPr lang="vi-VN" sz="2400" dirty="0"/>
              <a:t>OA = OA’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mà OA = R , nên OA’ = R</a:t>
            </a:r>
            <a:endParaRPr lang="vi-VN" sz="2400" dirty="0"/>
          </a:p>
        </p:txBody>
      </p:sp>
      <p:pic>
        <p:nvPicPr>
          <p:cNvPr id="60434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4272" y="2151956"/>
            <a:ext cx="3816424" cy="31211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0437" name="Group 21"/>
          <p:cNvGrpSpPr>
            <a:grpSpLocks/>
          </p:cNvGrpSpPr>
          <p:nvPr/>
        </p:nvGrpSpPr>
        <p:grpSpPr bwMode="auto">
          <a:xfrm>
            <a:off x="521680" y="5751256"/>
            <a:ext cx="2257824" cy="461963"/>
            <a:chOff x="2912" y="3792"/>
            <a:chExt cx="1408" cy="291"/>
          </a:xfrm>
        </p:grpSpPr>
        <p:sp>
          <p:nvSpPr>
            <p:cNvPr id="18447" name="Text Box 22"/>
            <p:cNvSpPr txBox="1">
              <a:spLocks noChangeArrowheads="1"/>
            </p:cNvSpPr>
            <p:nvPr/>
          </p:nvSpPr>
          <p:spPr bwMode="auto">
            <a:xfrm>
              <a:off x="2928" y="3792"/>
              <a:ext cx="13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 dirty="0">
                  <a:latin typeface="Times New Roman" pitchFamily="18" charset="0"/>
                </a:rPr>
                <a:t>   </a:t>
              </a:r>
              <a:r>
                <a:rPr lang="vi-VN" sz="2400" dirty="0">
                  <a:latin typeface="Times New Roman" pitchFamily="18" charset="0"/>
                </a:rPr>
                <a:t>  </a:t>
              </a:r>
              <a:r>
                <a:rPr lang="en-US" sz="2400" dirty="0">
                  <a:latin typeface="Times New Roman" pitchFamily="18" charset="0"/>
                </a:rPr>
                <a:t>A’    (O)</a:t>
              </a:r>
            </a:p>
          </p:txBody>
        </p:sp>
        <p:graphicFrame>
          <p:nvGraphicFramePr>
            <p:cNvPr id="18448" name="Object 23"/>
            <p:cNvGraphicFramePr>
              <a:graphicFrameLocks noChangeAspect="1"/>
            </p:cNvGraphicFramePr>
            <p:nvPr/>
          </p:nvGraphicFramePr>
          <p:xfrm>
            <a:off x="2912" y="3840"/>
            <a:ext cx="24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name="Equation" r:id="rId5" imgW="190417" imgH="152334" progId="Equation.DSMT4">
                    <p:embed/>
                  </p:oleObj>
                </mc:Choice>
                <mc:Fallback>
                  <p:oleObj name="Equation" r:id="rId5" imgW="190417" imgH="152334" progId="Equation.DSMT4">
                    <p:embed/>
                    <p:pic>
                      <p:nvPicPr>
                        <p:cNvPr id="18448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2" y="3840"/>
                          <a:ext cx="24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9" name="Object 24"/>
            <p:cNvGraphicFramePr>
              <a:graphicFrameLocks noChangeAspect="1"/>
            </p:cNvGraphicFramePr>
            <p:nvPr/>
          </p:nvGraphicFramePr>
          <p:xfrm>
            <a:off x="3312" y="3840"/>
            <a:ext cx="3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" name="Equation" r:id="rId7" imgW="126725" imgH="126725" progId="Equation.DSMT4">
                    <p:embed/>
                  </p:oleObj>
                </mc:Choice>
                <mc:Fallback>
                  <p:oleObj name="Equation" r:id="rId7" imgW="126725" imgH="126725" progId="Equation.DSMT4">
                    <p:embed/>
                    <p:pic>
                      <p:nvPicPr>
                        <p:cNvPr id="18449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3840"/>
                          <a:ext cx="3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441" name="Text Box 25"/>
          <p:cNvSpPr txBox="1">
            <a:spLocks noChangeArrowheads="1"/>
          </p:cNvSpPr>
          <p:nvPr/>
        </p:nvSpPr>
        <p:spPr bwMode="auto">
          <a:xfrm>
            <a:off x="1783494" y="2728733"/>
            <a:ext cx="1996418" cy="461665"/>
          </a:xfrm>
          <a:prstGeom prst="rect">
            <a:avLst/>
          </a:prstGeom>
          <a:solidFill>
            <a:srgbClr val="FFFF00"/>
          </a:solidFill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vi-VN" sz="2400" b="1" dirty="0">
                <a:solidFill>
                  <a:srgbClr val="FF0000"/>
                </a:solidFill>
              </a:rPr>
              <a:t>Chứng minh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63823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0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0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6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0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604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604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42" grpId="0"/>
      <p:bldP spid="60428" grpId="0" animBg="1"/>
      <p:bldP spid="60433" grpId="0"/>
      <p:bldP spid="6044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8" name="Rectangle 8"/>
          <p:cNvSpPr>
            <a:spLocks noChangeArrowheads="1"/>
          </p:cNvSpPr>
          <p:nvPr/>
        </p:nvSpPr>
        <p:spPr bwMode="auto">
          <a:xfrm>
            <a:off x="19760" y="495751"/>
            <a:ext cx="2471738" cy="427037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vi-VN" sz="2200" b="1" dirty="0">
                <a:solidFill>
                  <a:srgbClr val="FFFF00"/>
                </a:solidFill>
              </a:rPr>
              <a:t>4. </a:t>
            </a:r>
            <a:r>
              <a:rPr lang="vi-VN" sz="2200" b="1" u="sng" dirty="0">
                <a:solidFill>
                  <a:srgbClr val="FFFF00"/>
                </a:solidFill>
              </a:rPr>
              <a:t>Trục đối xứng</a:t>
            </a:r>
            <a:r>
              <a:rPr lang="vi-VN" sz="2200" b="1" dirty="0">
                <a:solidFill>
                  <a:srgbClr val="FFFF00"/>
                </a:solidFill>
              </a:rPr>
              <a:t>:</a:t>
            </a:r>
            <a:endParaRPr lang="vi-VN" sz="2200" b="1" u="sng" dirty="0">
              <a:solidFill>
                <a:srgbClr val="FFFF00"/>
              </a:solidFill>
            </a:endParaRPr>
          </a:p>
        </p:txBody>
      </p:sp>
      <p:sp>
        <p:nvSpPr>
          <p:cNvPr id="63503" name="Text Box 15"/>
          <p:cNvSpPr txBox="1">
            <a:spLocks noChangeArrowheads="1"/>
          </p:cNvSpPr>
          <p:nvPr/>
        </p:nvSpPr>
        <p:spPr bwMode="auto">
          <a:xfrm>
            <a:off x="1044524" y="3250410"/>
            <a:ext cx="580277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2400" dirty="0"/>
              <a:t>+ Vẽ </a:t>
            </a:r>
            <a:r>
              <a:rPr lang="en-US" sz="2400" dirty="0"/>
              <a:t>AB là một đường kính bất kì</a:t>
            </a:r>
            <a:r>
              <a:rPr lang="vi-VN" sz="2400" dirty="0"/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vi-VN" sz="2400" dirty="0"/>
              <a:t>          </a:t>
            </a:r>
            <a:r>
              <a:rPr lang="en-US" sz="2400" dirty="0"/>
              <a:t>C </a:t>
            </a:r>
            <a:r>
              <a:rPr lang="en-US" sz="2400" dirty="0">
                <a:sym typeface="Symbol"/>
              </a:rPr>
              <a:t></a:t>
            </a:r>
            <a:r>
              <a:rPr lang="vi-VN" sz="2400" dirty="0">
                <a:sym typeface="Symbol"/>
              </a:rPr>
              <a:t> (O; R) =&gt; OC = R</a:t>
            </a:r>
            <a:endParaRPr lang="vi-VN" sz="2400" dirty="0"/>
          </a:p>
        </p:txBody>
      </p:sp>
      <p:pic>
        <p:nvPicPr>
          <p:cNvPr id="63524" name="Picture 3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2852738"/>
            <a:ext cx="2305050" cy="176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525" name="Picture 3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0700" y="2795588"/>
            <a:ext cx="550863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526" name="Picture 3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4050" y="3040063"/>
            <a:ext cx="392113" cy="887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527" name="Picture 3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3575" y="3578225"/>
            <a:ext cx="354013" cy="868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528" name="Picture 4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025" y="4076700"/>
            <a:ext cx="603250" cy="725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3529" name="Rectangle 41"/>
          <p:cNvSpPr>
            <a:spLocks noChangeArrowheads="1"/>
          </p:cNvSpPr>
          <p:nvPr/>
        </p:nvSpPr>
        <p:spPr bwMode="auto">
          <a:xfrm>
            <a:off x="7192963" y="3716338"/>
            <a:ext cx="107950" cy="1079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30" name="Line 42"/>
          <p:cNvSpPr>
            <a:spLocks noChangeShapeType="1"/>
          </p:cNvSpPr>
          <p:nvPr/>
        </p:nvSpPr>
        <p:spPr bwMode="auto">
          <a:xfrm>
            <a:off x="7106579" y="3444875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31" name="Line 43"/>
          <p:cNvSpPr>
            <a:spLocks noChangeShapeType="1"/>
          </p:cNvSpPr>
          <p:nvPr/>
        </p:nvSpPr>
        <p:spPr bwMode="auto">
          <a:xfrm>
            <a:off x="7134484" y="4076700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44" name="Text Box 56"/>
          <p:cNvSpPr txBox="1">
            <a:spLocks noChangeArrowheads="1"/>
          </p:cNvSpPr>
          <p:nvPr/>
        </p:nvSpPr>
        <p:spPr bwMode="auto">
          <a:xfrm>
            <a:off x="35496" y="1245104"/>
            <a:ext cx="9108504" cy="1616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eaLnBrk="1" hangingPunct="1">
              <a:lnSpc>
                <a:spcPct val="125000"/>
              </a:lnSpc>
              <a:spcBef>
                <a:spcPct val="50000"/>
              </a:spcBef>
              <a:buFontTx/>
              <a:buChar char="-"/>
            </a:pPr>
            <a:r>
              <a:rPr lang="en-US" sz="2400" b="1" dirty="0">
                <a:solidFill>
                  <a:srgbClr val="0000FF"/>
                </a:solidFill>
              </a:rPr>
              <a:t>Đường tròn là hình có trục đối xứng.  </a:t>
            </a:r>
            <a:endParaRPr lang="vi-VN" sz="2400" b="1" dirty="0">
              <a:solidFill>
                <a:srgbClr val="0000FF"/>
              </a:solidFill>
            </a:endParaRPr>
          </a:p>
          <a:p>
            <a:pPr marL="342900" indent="-342900" eaLnBrk="1" hangingPunct="1">
              <a:lnSpc>
                <a:spcPct val="125000"/>
              </a:lnSpc>
              <a:spcBef>
                <a:spcPct val="50000"/>
              </a:spcBef>
              <a:buFontTx/>
              <a:buChar char="-"/>
            </a:pPr>
            <a:r>
              <a:rPr lang="en-US" sz="2400" b="1" dirty="0">
                <a:solidFill>
                  <a:srgbClr val="0000FF"/>
                </a:solidFill>
              </a:rPr>
              <a:t>Bất kì đường kính nào cũng là trục đối xứng của đường tròn.</a:t>
            </a:r>
            <a:endParaRPr lang="vi-VN" sz="2400" b="1" dirty="0">
              <a:solidFill>
                <a:srgbClr val="0000FF"/>
              </a:solidFill>
            </a:endParaRPr>
          </a:p>
        </p:txBody>
      </p:sp>
      <p:graphicFrame>
        <p:nvGraphicFramePr>
          <p:cNvPr id="63558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886455"/>
              </p:ext>
            </p:extLst>
          </p:nvPr>
        </p:nvGraphicFramePr>
        <p:xfrm>
          <a:off x="2098366" y="5518618"/>
          <a:ext cx="3049698" cy="808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8" imgW="2108200" imgH="558800" progId="Equation.DSMT4">
                  <p:embed/>
                </p:oleObj>
              </mc:Choice>
              <mc:Fallback>
                <p:oleObj name="Equation" r:id="rId8" imgW="2108200" imgH="558800" progId="Equation.DSMT4">
                  <p:embed/>
                  <p:pic>
                    <p:nvPicPr>
                      <p:cNvPr id="63558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366" y="5518618"/>
                        <a:ext cx="3049698" cy="808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5"/>
          <p:cNvSpPr txBox="1">
            <a:spLocks noChangeArrowheads="1"/>
          </p:cNvSpPr>
          <p:nvPr/>
        </p:nvSpPr>
        <p:spPr bwMode="auto">
          <a:xfrm>
            <a:off x="2036713" y="2728736"/>
            <a:ext cx="21032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vi-VN" sz="2400" b="1" dirty="0">
                <a:solidFill>
                  <a:srgbClr val="FF0000"/>
                </a:solidFill>
              </a:rPr>
              <a:t>Chứng minh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044525" y="4328691"/>
            <a:ext cx="531365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dirty="0"/>
              <a:t>+ </a:t>
            </a:r>
            <a:r>
              <a:rPr lang="en-US" sz="2800" dirty="0"/>
              <a:t>Vẽ C’ đối xứng với C qua AB. </a:t>
            </a:r>
            <a:endParaRPr lang="vi-VN" sz="2800" dirty="0"/>
          </a:p>
        </p:txBody>
      </p:sp>
      <p:sp>
        <p:nvSpPr>
          <p:cNvPr id="8" name="Rectangle 7"/>
          <p:cNvSpPr/>
          <p:nvPr/>
        </p:nvSpPr>
        <p:spPr>
          <a:xfrm>
            <a:off x="1403631" y="4908646"/>
            <a:ext cx="4886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 typeface="Symbol" pitchFamily="18" charset="2"/>
              <a:buChar char="Þ"/>
            </a:pPr>
            <a:r>
              <a:rPr lang="vi-VN" sz="2400" dirty="0"/>
              <a:t>AB là đường trung trực của CC’</a:t>
            </a:r>
          </a:p>
        </p:txBody>
      </p:sp>
      <p:sp>
        <p:nvSpPr>
          <p:cNvPr id="9" name="Rectangle 8"/>
          <p:cNvSpPr/>
          <p:nvPr/>
        </p:nvSpPr>
        <p:spPr>
          <a:xfrm>
            <a:off x="1106205" y="5440523"/>
            <a:ext cx="96404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dirty="0"/>
              <a:t>+ Mà</a:t>
            </a:r>
            <a:r>
              <a:rPr lang="en-US" sz="2400" dirty="0"/>
              <a:t>:</a:t>
            </a:r>
            <a:r>
              <a:rPr lang="vi-VN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045476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35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35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35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3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63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63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6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3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63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63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63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500"/>
                            </p:stCondLst>
                            <p:childTnLst>
                              <p:par>
                                <p:cTn id="6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63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6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8" grpId="0" animBg="1"/>
      <p:bldP spid="63503" grpId="0"/>
      <p:bldP spid="63529" grpId="0" animBg="1"/>
      <p:bldP spid="63530" grpId="0" animBg="1"/>
      <p:bldP spid="63531" grpId="0" animBg="1"/>
      <p:bldP spid="63544" grpId="0"/>
      <p:bldP spid="24" grpId="0"/>
      <p:bldP spid="4" grpId="0"/>
      <p:bldP spid="8" grpId="0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0320"/>
            <a:ext cx="9144000" cy="640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9592587"/>
      </p:ext>
    </p:extLst>
  </p:cSld>
  <p:clrMapOvr>
    <a:masterClrMapping/>
  </p:clrMapOvr>
  <p:transition spd="slow">
    <p:wedg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9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32656"/>
            <a:ext cx="9144000" cy="936104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algn="just" eaLnBrk="1" hangingPunct="1"/>
            <a:r>
              <a:rPr lang="vi-VN" sz="2400" b="1" dirty="0">
                <a:solidFill>
                  <a:srgbClr val="0000CC"/>
                </a:solidFill>
              </a:rPr>
              <a:t>Bài tập (Bài 2/sgk):</a:t>
            </a:r>
            <a:r>
              <a:rPr lang="vi-VN" sz="2400" dirty="0"/>
              <a:t> Hãy nối mỗi ô ở cột trái với một ô ở cột phải để được khẳng định đúng</a:t>
            </a:r>
            <a:r>
              <a:rPr lang="en-US" sz="2400" dirty="0"/>
              <a:t>:</a:t>
            </a:r>
            <a:endParaRPr lang="vi-VN" sz="2400" dirty="0"/>
          </a:p>
        </p:txBody>
      </p:sp>
      <p:graphicFrame>
        <p:nvGraphicFramePr>
          <p:cNvPr id="73742" name="Group 14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642461765"/>
              </p:ext>
            </p:extLst>
          </p:nvPr>
        </p:nvGraphicFramePr>
        <p:xfrm>
          <a:off x="168994" y="1600199"/>
          <a:ext cx="2890838" cy="4637113"/>
        </p:xfrm>
        <a:graphic>
          <a:graphicData uri="http://schemas.openxmlformats.org/drawingml/2006/table">
            <a:tbl>
              <a:tblPr>
                <a:effectLst>
                  <a:innerShdw blurRad="114300">
                    <a:prstClr val="black"/>
                  </a:innerShdw>
                </a:effectLst>
              </a:tblPr>
              <a:tblGrid>
                <a:gridCol w="28908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545162">
                <a:tc>
                  <a:txBody>
                    <a:bodyPr/>
                    <a:lstStyle/>
                    <a:p>
                      <a:pPr marL="0" marR="0" lvl="0" indent="0" algn="just" defTabSz="9128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just" defTabSz="9128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cs typeface="Arial" charset="0"/>
                        </a:rPr>
                        <a:t>(1)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ếu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tam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iác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ó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ba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óc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họn</a:t>
                      </a: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5F1D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46789">
                <a:tc>
                  <a:txBody>
                    <a:bodyPr/>
                    <a:lstStyle/>
                    <a:p>
                      <a:pPr marL="0" marR="0" lvl="0" indent="0" algn="just" defTabSz="9128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just" defTabSz="9128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cs typeface="Arial" charset="0"/>
                        </a:rPr>
                        <a:t>(2)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ếu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tam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iác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ó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óc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vuông</a:t>
                      </a: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5F1D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45162">
                <a:tc>
                  <a:txBody>
                    <a:bodyPr/>
                    <a:lstStyle/>
                    <a:p>
                      <a:pPr marL="0" marR="0" lvl="0" indent="0" algn="just" defTabSz="9128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just" defTabSz="9128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cs typeface="Arial" charset="0"/>
                        </a:rPr>
                        <a:t>(3)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ếu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tam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iác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ó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óc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ù</a:t>
                      </a: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5F1D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73771" name="Group 43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788460323"/>
              </p:ext>
            </p:extLst>
          </p:nvPr>
        </p:nvGraphicFramePr>
        <p:xfrm>
          <a:off x="4860032" y="1529861"/>
          <a:ext cx="4283968" cy="4754880"/>
        </p:xfrm>
        <a:graphic>
          <a:graphicData uri="http://schemas.openxmlformats.org/drawingml/2006/table">
            <a:tbl>
              <a:tblPr>
                <a:effectLst>
                  <a:innerShdw blurRad="114300">
                    <a:prstClr val="black"/>
                  </a:innerShdw>
                </a:effectLst>
              </a:tblPr>
              <a:tblGrid>
                <a:gridCol w="42839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177693">
                <a:tc>
                  <a:txBody>
                    <a:bodyPr/>
                    <a:lstStyle/>
                    <a:p>
                      <a:pPr marL="0" marR="0" lvl="0" indent="0" algn="just" defTabSz="9128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cs typeface="Arial" charset="0"/>
                        </a:rPr>
                        <a:t>(4)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thì tâm của đường tròn ngoại tiếp tam giác đó nằm bên ngoài tam giác.</a:t>
                      </a: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693">
                <a:tc>
                  <a:txBody>
                    <a:bodyPr/>
                    <a:lstStyle/>
                    <a:p>
                      <a:pPr marL="0" marR="0" lvl="0" indent="0" algn="just" defTabSz="9128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cs typeface="Arial" charset="0"/>
                        </a:rPr>
                        <a:t>(5)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hì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âm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ủa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đường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rò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goại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iếp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tam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iác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đó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ằm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bê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rong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tam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iác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.</a:t>
                      </a: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76041">
                <a:tc>
                  <a:txBody>
                    <a:bodyPr/>
                    <a:lstStyle/>
                    <a:p>
                      <a:pPr marL="0" marR="0" lvl="0" indent="0" algn="just" defTabSz="9128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cs typeface="Arial" charset="0"/>
                        </a:rPr>
                        <a:t>(6)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thì tâm của đường tròn ngoại tiếp tam giác đó là trung điểm của cạnh lớn nhất.</a:t>
                      </a: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77693">
                <a:tc>
                  <a:txBody>
                    <a:bodyPr/>
                    <a:lstStyle/>
                    <a:p>
                      <a:pPr marL="0" marR="0" lvl="0" indent="0" algn="just" defTabSz="9128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cs typeface="Arial" charset="0"/>
                        </a:rPr>
                        <a:t>(7)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hì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âm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ủa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đường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rò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goại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iếp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tam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iác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đó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là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rung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điểm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ủa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ạnh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hỏ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hất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.</a:t>
                      </a: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3772" name="Line 44"/>
          <p:cNvSpPr>
            <a:spLocks noChangeShapeType="1"/>
          </p:cNvSpPr>
          <p:nvPr/>
        </p:nvSpPr>
        <p:spPr bwMode="auto">
          <a:xfrm>
            <a:off x="3059113" y="2349500"/>
            <a:ext cx="1800225" cy="10795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73" name="Line 45"/>
          <p:cNvSpPr>
            <a:spLocks noChangeShapeType="1"/>
          </p:cNvSpPr>
          <p:nvPr/>
        </p:nvSpPr>
        <p:spPr bwMode="auto">
          <a:xfrm>
            <a:off x="3132138" y="3716338"/>
            <a:ext cx="1727200" cy="79216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74" name="Line 46"/>
          <p:cNvSpPr>
            <a:spLocks noChangeShapeType="1"/>
          </p:cNvSpPr>
          <p:nvPr/>
        </p:nvSpPr>
        <p:spPr bwMode="auto">
          <a:xfrm flipV="1">
            <a:off x="3203575" y="2276475"/>
            <a:ext cx="1512888" cy="309721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Action Button: Forward or Next 1">
            <a:hlinkClick r:id="" action="ppaction://hlinkshowjump?jump=nextslide" highlightClick="1"/>
          </p:cNvPr>
          <p:cNvSpPr/>
          <p:nvPr/>
        </p:nvSpPr>
        <p:spPr>
          <a:xfrm>
            <a:off x="8153400" y="6400800"/>
            <a:ext cx="990600" cy="45720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3114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73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3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3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73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3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3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37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3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72" grpId="0" animBg="1"/>
      <p:bldP spid="73773" grpId="0" animBg="1"/>
      <p:bldP spid="7377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4" descr="B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AutoShape 6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686800" y="0"/>
            <a:ext cx="457200" cy="609600"/>
          </a:xfrm>
          <a:prstGeom prst="star4">
            <a:avLst>
              <a:gd name="adj" fmla="val 125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8" name="Text Box 7"/>
          <p:cNvSpPr txBox="1">
            <a:spLocks noChangeArrowheads="1"/>
          </p:cNvSpPr>
          <p:nvPr/>
        </p:nvSpPr>
        <p:spPr bwMode="auto">
          <a:xfrm>
            <a:off x="3203577" y="836613"/>
            <a:ext cx="4176713" cy="461665"/>
          </a:xfrm>
          <a:prstGeom prst="rect">
            <a:avLst/>
          </a:prstGeom>
          <a:solidFill>
            <a:srgbClr val="00206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FFFF00"/>
                </a:solidFill>
              </a:rPr>
              <a:t>HƯỚNG DẪN HỌC TẬP</a:t>
            </a:r>
            <a:endParaRPr lang="vi-VN" sz="2400" b="1" dirty="0">
              <a:solidFill>
                <a:srgbClr val="FFFF00"/>
              </a:solidFill>
            </a:endParaRPr>
          </a:p>
        </p:txBody>
      </p:sp>
      <p:sp>
        <p:nvSpPr>
          <p:cNvPr id="26629" name="Text Box 8"/>
          <p:cNvSpPr txBox="1">
            <a:spLocks noChangeArrowheads="1"/>
          </p:cNvSpPr>
          <p:nvPr/>
        </p:nvSpPr>
        <p:spPr bwMode="auto">
          <a:xfrm>
            <a:off x="1979712" y="1398255"/>
            <a:ext cx="6842125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dirty="0"/>
              <a:t>         </a:t>
            </a:r>
            <a:r>
              <a:rPr lang="vi-VN" sz="2000" b="1" dirty="0"/>
              <a:t>Đối với bài học tiết này:</a:t>
            </a:r>
          </a:p>
          <a:p>
            <a:pPr eaLnBrk="1" hangingPunct="1">
              <a:spcBef>
                <a:spcPct val="50000"/>
              </a:spcBef>
            </a:pPr>
            <a:r>
              <a:rPr lang="vi-VN" sz="2000" dirty="0"/>
              <a:t> - Học thuộc định ng</a:t>
            </a:r>
            <a:r>
              <a:rPr lang="en-US" sz="2000" dirty="0"/>
              <a:t>h</a:t>
            </a:r>
            <a:r>
              <a:rPr lang="vi-VN" sz="2000" dirty="0"/>
              <a:t>ĩa, các cách xác định đường tròn.</a:t>
            </a:r>
          </a:p>
          <a:p>
            <a:pPr eaLnBrk="1" hangingPunct="1">
              <a:spcBef>
                <a:spcPct val="50000"/>
              </a:spcBef>
            </a:pPr>
            <a:r>
              <a:rPr lang="vi-VN" sz="2000" dirty="0"/>
              <a:t> - Xác định tâm đối xứng, trục đối xứng của đường tròn.</a:t>
            </a:r>
          </a:p>
          <a:p>
            <a:pPr eaLnBrk="1" hangingPunct="1">
              <a:spcBef>
                <a:spcPct val="50000"/>
              </a:spcBef>
            </a:pPr>
            <a:r>
              <a:rPr lang="vi-VN" sz="2000" dirty="0"/>
              <a:t> - Xem lại các</a:t>
            </a:r>
            <a:r>
              <a:rPr lang="en-US" sz="2000" dirty="0"/>
              <a:t> </a:t>
            </a:r>
            <a:r>
              <a:rPr lang="en-US" sz="2000" dirty="0" err="1"/>
              <a:t>ví</a:t>
            </a:r>
            <a:r>
              <a:rPr lang="en-US" sz="2000" dirty="0"/>
              <a:t> </a:t>
            </a:r>
            <a:r>
              <a:rPr lang="en-US" sz="2000" dirty="0" err="1"/>
              <a:t>dụ</a:t>
            </a:r>
            <a:r>
              <a:rPr lang="vi-VN" sz="2000" dirty="0"/>
              <a:t> và bài tập đã chữa trong tiết.</a:t>
            </a:r>
          </a:p>
          <a:p>
            <a:pPr eaLnBrk="1" hangingPunct="1">
              <a:spcBef>
                <a:spcPct val="50000"/>
              </a:spcBef>
            </a:pPr>
            <a:r>
              <a:rPr lang="vi-VN" sz="2000" dirty="0"/>
              <a:t> - Làm </a:t>
            </a:r>
            <a:r>
              <a:rPr lang="en-US" sz="2000" dirty="0" err="1"/>
              <a:t>tốt</a:t>
            </a:r>
            <a:r>
              <a:rPr lang="en-US" sz="2000" dirty="0"/>
              <a:t> </a:t>
            </a:r>
            <a:r>
              <a:rPr lang="vi-VN" sz="2000" dirty="0"/>
              <a:t>các bài tập 1, 3, 4, 5 (sgk/tr</a:t>
            </a:r>
            <a:r>
              <a:rPr lang="en-US" sz="2000" dirty="0"/>
              <a:t>99</a:t>
            </a:r>
            <a:r>
              <a:rPr lang="vi-VN" sz="2000" dirty="0"/>
              <a:t>,10</a:t>
            </a:r>
            <a:r>
              <a:rPr lang="en-US" sz="2000" dirty="0"/>
              <a:t>0</a:t>
            </a:r>
            <a:r>
              <a:rPr lang="vi-VN" sz="2000" dirty="0"/>
              <a:t>).</a:t>
            </a:r>
          </a:p>
        </p:txBody>
      </p:sp>
      <p:sp>
        <p:nvSpPr>
          <p:cNvPr id="30726" name="Text Box 9"/>
          <p:cNvSpPr txBox="1">
            <a:spLocks noChangeArrowheads="1"/>
          </p:cNvSpPr>
          <p:nvPr/>
        </p:nvSpPr>
        <p:spPr bwMode="auto">
          <a:xfrm>
            <a:off x="3104521" y="4473686"/>
            <a:ext cx="5196159" cy="1169551"/>
          </a:xfrm>
          <a:prstGeom prst="rect">
            <a:avLst/>
          </a:prstGeom>
          <a:solidFill>
            <a:srgbClr val="FFC000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000" b="1" dirty="0">
                <a:solidFill>
                  <a:srgbClr val="002060"/>
                </a:solidFill>
              </a:rPr>
              <a:t>  </a:t>
            </a:r>
            <a:r>
              <a:rPr lang="vi-VN" sz="2000" b="1" dirty="0">
                <a:solidFill>
                  <a:srgbClr val="002060"/>
                </a:solidFill>
              </a:rPr>
              <a:t>Đối với bài học ở tiết tiếp theo:</a:t>
            </a:r>
          </a:p>
          <a:p>
            <a:pPr algn="just" eaLnBrk="1" hangingPunct="1">
              <a:spcBef>
                <a:spcPct val="50000"/>
              </a:spcBef>
            </a:pPr>
            <a:r>
              <a:rPr lang="vi-VN" sz="2000" dirty="0">
                <a:solidFill>
                  <a:srgbClr val="002060"/>
                </a:solidFill>
              </a:rPr>
              <a:t> - Chuẩn bị các bài tập của phần luyện tập để tiết sau luyện tập</a:t>
            </a:r>
            <a:r>
              <a:rPr lang="en-US" sz="2000" dirty="0">
                <a:solidFill>
                  <a:srgbClr val="002060"/>
                </a:solidFill>
              </a:rPr>
              <a:t>.</a:t>
            </a:r>
            <a:endParaRPr lang="vi-VN" sz="20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57585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EJ02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34" t="5556" r="5833" b="3333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3" descr="ch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2" y="1981201"/>
            <a:ext cx="4581525" cy="199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4" descr="ur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119438"/>
            <a:ext cx="3048000" cy="296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5" descr="8F831D4C86504E53A1502B3F9E6393B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457200"/>
            <a:ext cx="952500" cy="857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4" name="WordArt 6"/>
          <p:cNvSpPr>
            <a:spLocks noChangeArrowheads="1" noChangeShapeType="1" noTextEdit="1"/>
          </p:cNvSpPr>
          <p:nvPr/>
        </p:nvSpPr>
        <p:spPr bwMode="auto">
          <a:xfrm>
            <a:off x="1524000" y="533400"/>
            <a:ext cx="6096000" cy="19812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69"/>
              </a:avLst>
            </a:prstTxWarp>
          </a:bodyPr>
          <a:lstStyle/>
          <a:p>
            <a:pPr algn="ctr"/>
            <a:r>
              <a:rPr lang="vi-VN" sz="3600" kern="10">
                <a:ln w="9525" cap="sq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solidFill>
                  <a:srgbClr val="000000"/>
                </a:solidFill>
                <a:latin typeface="Times New Roman"/>
                <a:cs typeface="Times New Roman"/>
              </a:rPr>
              <a:t>Bài học đến đây kết thúc</a:t>
            </a:r>
            <a:endParaRPr lang="en-US" sz="3600" kern="10">
              <a:ln w="9525" cap="sq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08911747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14" y="5085184"/>
            <a:ext cx="19431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4725144"/>
            <a:ext cx="19431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0" y="1295400"/>
            <a:ext cx="9144000" cy="1485528"/>
          </a:xfrm>
          <a:prstGeom prst="rect">
            <a:avLst/>
          </a:prstGeom>
          <a:solidFill>
            <a:srgbClr val="FFFF00"/>
          </a:solidFill>
          <a:ln>
            <a:solidFill>
              <a:srgbClr val="002060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2400" b="1" dirty="0">
                <a:ln w="1143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n w="1143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b="1" dirty="0">
                <a:ln w="1143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8</a:t>
            </a:r>
          </a:p>
          <a:p>
            <a:pPr algn="ctr">
              <a:defRPr/>
            </a:pPr>
            <a:r>
              <a:rPr lang="en-US" sz="3200" b="1" dirty="0">
                <a:ln w="1143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200" b="1" dirty="0">
                <a:ln w="1143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b="1" dirty="0">
                <a:ln w="1143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3200" b="1" kern="10" dirty="0">
                <a:ln w="11430"/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Ự XÁC ĐỊNH ĐƯỜNG TRÒN.</a:t>
            </a:r>
          </a:p>
          <a:p>
            <a:pPr algn="ctr">
              <a:defRPr/>
            </a:pPr>
            <a:r>
              <a:rPr lang="vi-VN" sz="3200" b="1" kern="10" dirty="0">
                <a:ln w="11430"/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 CHẤT ĐỐI XỨNG CỦA ĐƯỜNG TRÒN</a:t>
            </a:r>
            <a:endParaRPr lang="en-US" sz="3200" b="1" kern="10" dirty="0">
              <a:ln w="11430"/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3191232"/>
      </p:ext>
    </p:extLst>
  </p:cSld>
  <p:clrMapOvr>
    <a:masterClrMapping/>
  </p:clrMapOvr>
  <p:transition>
    <p:circl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ChangeArrowheads="1"/>
          </p:cNvSpPr>
          <p:nvPr/>
        </p:nvSpPr>
        <p:spPr bwMode="auto">
          <a:xfrm>
            <a:off x="0" y="599827"/>
            <a:ext cx="3700052" cy="430887"/>
          </a:xfrm>
          <a:prstGeom prst="rect">
            <a:avLst/>
          </a:prstGeom>
          <a:solidFill>
            <a:srgbClr val="FF0000"/>
          </a:solidFill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vi-VN" sz="2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Nhắc lại về đường tròn:</a:t>
            </a:r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1484784"/>
            <a:ext cx="2543967" cy="2557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59544" y="2049051"/>
            <a:ext cx="44004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pt-BR" sz="2400" dirty="0">
                <a:solidFill>
                  <a:srgbClr val="0000CC"/>
                </a:solidFill>
              </a:rPr>
              <a:t>*Kí hiệu: </a:t>
            </a:r>
            <a:r>
              <a:rPr lang="pt-BR" sz="2400" dirty="0"/>
              <a:t>(O; R)  hoặc (O)</a:t>
            </a: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383344" y="1293835"/>
            <a:ext cx="49807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/>
              <a:t> </a:t>
            </a:r>
            <a:r>
              <a:rPr lang="en-US" sz="2400" dirty="0">
                <a:solidFill>
                  <a:srgbClr val="0000CC"/>
                </a:solidFill>
              </a:rPr>
              <a:t>*Khái niệm đường tròn </a:t>
            </a:r>
            <a:r>
              <a:rPr lang="en-US" sz="2400" dirty="0"/>
              <a:t>(SGK/ tr97)</a:t>
            </a:r>
            <a:endParaRPr lang="vi-VN" sz="2400" dirty="0"/>
          </a:p>
        </p:txBody>
      </p:sp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478597" y="2778104"/>
            <a:ext cx="560557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0000CC"/>
                </a:solidFill>
              </a:rPr>
              <a:t>*</a:t>
            </a:r>
            <a:r>
              <a:rPr lang="vi-VN" sz="2400" dirty="0">
                <a:solidFill>
                  <a:srgbClr val="0000CC"/>
                </a:solidFill>
              </a:rPr>
              <a:t> </a:t>
            </a:r>
            <a:r>
              <a:rPr lang="en-US" sz="2400" dirty="0">
                <a:solidFill>
                  <a:srgbClr val="0000CC"/>
                </a:solidFill>
              </a:rPr>
              <a:t>Vị trí tương đối của điểm M với đường tròn (O; R):</a:t>
            </a:r>
            <a:endParaRPr lang="vi-VN" sz="2400" dirty="0">
              <a:solidFill>
                <a:srgbClr val="0000CC"/>
              </a:solidFill>
            </a:endParaRPr>
          </a:p>
        </p:txBody>
      </p:sp>
      <p:sp>
        <p:nvSpPr>
          <p:cNvPr id="8" name="Text Box 32"/>
          <p:cNvSpPr txBox="1">
            <a:spLocks noChangeArrowheads="1"/>
          </p:cNvSpPr>
          <p:nvPr/>
        </p:nvSpPr>
        <p:spPr bwMode="auto">
          <a:xfrm>
            <a:off x="383345" y="4018338"/>
            <a:ext cx="8293111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33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+mn-lt"/>
              </a:rPr>
              <a:t>- Điểm M nằm trong đường </a:t>
            </a:r>
            <a:r>
              <a:rPr lang="en-US" sz="2400" dirty="0" err="1">
                <a:latin typeface="+mn-lt"/>
              </a:rPr>
              <a:t>tròn</a:t>
            </a:r>
            <a:r>
              <a:rPr lang="vi-VN" sz="2400" dirty="0">
                <a:latin typeface="+mn-lt"/>
              </a:rPr>
              <a:t> </a:t>
            </a:r>
            <a:r>
              <a:rPr lang="en-US" sz="2400" dirty="0">
                <a:latin typeface="+mn-lt"/>
                <a:sym typeface="Wingdings" pitchFamily="2" charset="2"/>
              </a:rPr>
              <a:t> </a:t>
            </a:r>
            <a:r>
              <a:rPr lang="vi-VN" sz="2400" dirty="0">
                <a:latin typeface="+mn-lt"/>
                <a:sym typeface="Wingdings" pitchFamily="2" charset="2"/>
              </a:rPr>
              <a:t>  </a:t>
            </a:r>
            <a:r>
              <a:rPr lang="en-US" sz="2400" dirty="0">
                <a:latin typeface="+mn-lt"/>
                <a:sym typeface="Wingdings" pitchFamily="2" charset="2"/>
              </a:rPr>
              <a:t> OM &lt; R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+mn-lt"/>
              </a:rPr>
              <a:t>- Điểm M nằm trên đường </a:t>
            </a:r>
            <a:r>
              <a:rPr lang="en-US" sz="2400" dirty="0" err="1">
                <a:latin typeface="+mn-lt"/>
              </a:rPr>
              <a:t>tròn</a:t>
            </a:r>
            <a:r>
              <a:rPr lang="en-US" sz="2400" dirty="0">
                <a:latin typeface="+mn-lt"/>
              </a:rPr>
              <a:t>     </a:t>
            </a:r>
            <a:r>
              <a:rPr lang="vi-VN" sz="2400" dirty="0">
                <a:latin typeface="+mn-lt"/>
              </a:rPr>
              <a:t> </a:t>
            </a:r>
            <a:r>
              <a:rPr lang="en-US" sz="2400" dirty="0">
                <a:latin typeface="+mn-lt"/>
                <a:sym typeface="Wingdings" pitchFamily="2" charset="2"/>
              </a:rPr>
              <a:t> OM = R</a:t>
            </a:r>
            <a:endParaRPr lang="en-US" sz="2400" dirty="0">
              <a:latin typeface="+mn-lt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+mn-lt"/>
              </a:rPr>
              <a:t>- Điểm M nằm ngoài đường </a:t>
            </a:r>
            <a:r>
              <a:rPr lang="en-US" sz="2400" dirty="0" err="1">
                <a:latin typeface="+mn-lt"/>
              </a:rPr>
              <a:t>tròn</a:t>
            </a:r>
            <a:r>
              <a:rPr lang="en-US" sz="2400" dirty="0">
                <a:latin typeface="+mn-lt"/>
              </a:rPr>
              <a:t>   </a:t>
            </a:r>
            <a:r>
              <a:rPr lang="en-US" sz="2400" dirty="0">
                <a:latin typeface="+mn-lt"/>
                <a:sym typeface="Wingdings" pitchFamily="2" charset="2"/>
              </a:rPr>
              <a:t> OM &gt; R</a:t>
            </a:r>
            <a:endParaRPr lang="en-US" sz="2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77583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0" y="370058"/>
            <a:ext cx="9144000" cy="830997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b="1" i="1" u="sng" dirty="0">
                <a:solidFill>
                  <a:srgbClr val="FF0000"/>
                </a:solidFill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Bài 7-SGK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nối mỗi ô ở cột trái với một ô ở cột phải để được khẳng định đúng: 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5393991"/>
              </p:ext>
            </p:extLst>
          </p:nvPr>
        </p:nvGraphicFramePr>
        <p:xfrm>
          <a:off x="304800" y="1530349"/>
          <a:ext cx="8610600" cy="4732171"/>
        </p:xfrm>
        <a:graphic>
          <a:graphicData uri="http://schemas.openxmlformats.org/drawingml/2006/table">
            <a:tbl>
              <a:tblPr/>
              <a:tblGrid>
                <a:gridCol w="4305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05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250579">
                <a:tc>
                  <a:txBody>
                    <a:bodyPr/>
                    <a:lstStyle/>
                    <a:p>
                      <a:pPr marL="457200" marR="0" lvl="0" indent="-4572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rabicParenBoth"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ập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hợp các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điểm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ó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khoảng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cách đến điểm A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ố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định bắng 2cm </a:t>
                      </a: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60915" marB="609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(4) là đường tròn tâm A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á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  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kính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2cm</a:t>
                      </a: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60915" marB="609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624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(2) Đường tròn tâm A bán kính 2cm gồm tất cả những điểm</a:t>
                      </a: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60915" marB="609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(5) có khoảng cách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đế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 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điểm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A nhỏ hơn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oặc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 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ằng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2cm</a:t>
                      </a: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60915" marB="609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743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(3) Hình tròn tâm A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á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kính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2cm gồm tất cả những điểm</a:t>
                      </a: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60915" marB="609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(6) có khoảng cách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đế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 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điểm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A bằng 2cm</a:t>
                      </a: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60915" marB="609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4479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60915" marB="6091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(7) có khoảng cách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đế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 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điểm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A lớn hơn 2cm</a:t>
                      </a: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60915" marB="609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6" name="Straight Arrow Connector 5"/>
          <p:cNvCxnSpPr>
            <a:cxnSpLocks/>
          </p:cNvCxnSpPr>
          <p:nvPr/>
        </p:nvCxnSpPr>
        <p:spPr>
          <a:xfrm>
            <a:off x="3987552" y="1900767"/>
            <a:ext cx="728464" cy="0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4067944" y="3573016"/>
            <a:ext cx="628650" cy="1009651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4067944" y="3645024"/>
            <a:ext cx="685800" cy="1016000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54247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528" y="1459474"/>
            <a:ext cx="2543967" cy="2557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loud Callout 5"/>
          <p:cNvSpPr>
            <a:spLocks noChangeArrowheads="1"/>
          </p:cNvSpPr>
          <p:nvPr/>
        </p:nvSpPr>
        <p:spPr bwMode="auto">
          <a:xfrm>
            <a:off x="3851920" y="1268760"/>
            <a:ext cx="5292080" cy="3096344"/>
          </a:xfrm>
          <a:prstGeom prst="cloudCallout">
            <a:avLst>
              <a:gd name="adj1" fmla="val -16903"/>
              <a:gd name="adj2" fmla="val 58746"/>
            </a:avLst>
          </a:prstGeom>
          <a:solidFill>
            <a:srgbClr val="FFFF00"/>
          </a:solidFill>
          <a:ln w="9525" algn="ctr">
            <a:solidFill>
              <a:srgbClr val="BE4B48"/>
            </a:solidFill>
            <a:round/>
            <a:headEnd/>
            <a:tailEnd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>
                <a:solidFill>
                  <a:srgbClr val="0000CC"/>
                </a:solidFill>
              </a:rPr>
              <a:t> </a:t>
            </a:r>
            <a:r>
              <a:rPr lang="en-US" sz="3200">
                <a:solidFill>
                  <a:srgbClr val="0000CC"/>
                </a:solidFill>
              </a:rPr>
              <a:t>Vậy để chứng tỏ một điểm M nằm ở trên</a:t>
            </a:r>
            <a:r>
              <a:rPr lang="vi-VN" sz="3200">
                <a:solidFill>
                  <a:srgbClr val="0000CC"/>
                </a:solidFill>
              </a:rPr>
              <a:t> (</a:t>
            </a:r>
            <a:r>
              <a:rPr lang="en-US" sz="3200">
                <a:solidFill>
                  <a:srgbClr val="0000CC"/>
                </a:solidFill>
              </a:rPr>
              <a:t>O</a:t>
            </a:r>
            <a:r>
              <a:rPr lang="vi-VN" sz="3200">
                <a:solidFill>
                  <a:srgbClr val="0000CC"/>
                </a:solidFill>
              </a:rPr>
              <a:t>; R</a:t>
            </a:r>
            <a:r>
              <a:rPr lang="en-US" sz="3200">
                <a:solidFill>
                  <a:srgbClr val="0000CC"/>
                </a:solidFill>
              </a:rPr>
              <a:t>) em làm thế nào?</a:t>
            </a:r>
            <a:endParaRPr lang="vi-VN" sz="3200">
              <a:solidFill>
                <a:schemeClr val="dk1"/>
              </a:solidFill>
            </a:endParaRPr>
          </a:p>
        </p:txBody>
      </p:sp>
      <p:pic>
        <p:nvPicPr>
          <p:cNvPr id="9229" name="Picture 14" descr="WhereY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302" b="1648"/>
          <a:stretch>
            <a:fillRect/>
          </a:stretch>
        </p:blipFill>
        <p:spPr bwMode="auto">
          <a:xfrm>
            <a:off x="4355976" y="3573016"/>
            <a:ext cx="1744490" cy="2887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8">
            <a:extLst>
              <a:ext uri="{FF2B5EF4-FFF2-40B4-BE49-F238E27FC236}">
                <a16:creationId xmlns:a16="http://schemas.microsoft.com/office/drawing/2014/main" id="{DB87DC7A-D771-426A-8395-BFAF8B66B1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99827"/>
            <a:ext cx="3700052" cy="430887"/>
          </a:xfrm>
          <a:prstGeom prst="rect">
            <a:avLst/>
          </a:prstGeom>
          <a:solidFill>
            <a:srgbClr val="FF0000"/>
          </a:solidFill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vi-VN" sz="2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Nhắc lại về đường tròn:</a:t>
            </a:r>
          </a:p>
        </p:txBody>
      </p:sp>
    </p:spTree>
    <p:extLst>
      <p:ext uri="{BB962C8B-B14F-4D97-AF65-F5344CB8AC3E}">
        <p14:creationId xmlns:p14="http://schemas.microsoft.com/office/powerpoint/2010/main" val="3950094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9275" y="2268084"/>
            <a:ext cx="3209925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9274" y="2260431"/>
            <a:ext cx="3209925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8680" y="373429"/>
                <a:ext cx="9057184" cy="1442959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r>
                  <a:rPr lang="vi-VN" sz="2400" b="1" u="sng" dirty="0">
                    <a:solidFill>
                      <a:srgbClr val="FF0000"/>
                    </a:solidFill>
                  </a:rPr>
                  <a:t>Bài 1</a:t>
                </a:r>
                <a:r>
                  <a:rPr lang="vi-VN" sz="2400" dirty="0"/>
                  <a:t>. Cho </a:t>
                </a:r>
                <a:r>
                  <a:rPr lang="vi-VN" sz="2400" dirty="0">
                    <a:sym typeface="Symbol"/>
                  </a:rPr>
                  <a:t></a:t>
                </a:r>
                <a:r>
                  <a:rPr lang="vi-VN" sz="2400" dirty="0"/>
                  <a:t>ABC vuông tại A có M là trung điểm của BC. </a:t>
                </a:r>
              </a:p>
              <a:p>
                <a:r>
                  <a:rPr lang="vi-VN" sz="2400" dirty="0"/>
                  <a:t>      a) Chứng minh: Điểm A thuộc (M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𝐵𝐶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400" dirty="0"/>
                  <a:t> )</a:t>
                </a:r>
                <a:endParaRPr lang="en-US" sz="2400" dirty="0"/>
              </a:p>
              <a:p>
                <a:pPr lvl="0"/>
                <a:r>
                  <a:rPr lang="vi-VN" sz="2400" dirty="0"/>
                  <a:t>      b) Chứng minh: Ba điểm  A, B, C cùng thuộc một đường tròn.</a:t>
                </a:r>
                <a:endParaRPr lang="en-US" sz="24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0" y="373429"/>
                <a:ext cx="9057184" cy="144295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ounded Rectangle 4"/>
          <p:cNvSpPr/>
          <p:nvPr/>
        </p:nvSpPr>
        <p:spPr>
          <a:xfrm>
            <a:off x="762000" y="2438400"/>
            <a:ext cx="4025900" cy="1877559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Hoạt động nhóm</a:t>
            </a:r>
          </a:p>
          <a:p>
            <a:pPr algn="ctr"/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Thời gian: 1 phút 30’’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4" descr="n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V="1">
            <a:off x="2118202" y="5003631"/>
            <a:ext cx="1004798" cy="401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5" descr="ALRMCLOK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653136"/>
            <a:ext cx="1255996" cy="151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90</a:t>
            </a:r>
          </a:p>
        </p:txBody>
      </p:sp>
      <p:sp>
        <p:nvSpPr>
          <p:cNvPr id="14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9</a:t>
            </a:r>
          </a:p>
        </p:txBody>
      </p:sp>
      <p:sp>
        <p:nvSpPr>
          <p:cNvPr id="15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8</a:t>
            </a:r>
          </a:p>
        </p:txBody>
      </p:sp>
      <p:sp>
        <p:nvSpPr>
          <p:cNvPr id="16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7</a:t>
            </a:r>
          </a:p>
        </p:txBody>
      </p:sp>
      <p:sp>
        <p:nvSpPr>
          <p:cNvPr id="17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6</a:t>
            </a:r>
          </a:p>
        </p:txBody>
      </p:sp>
      <p:sp>
        <p:nvSpPr>
          <p:cNvPr id="18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5</a:t>
            </a:r>
          </a:p>
        </p:txBody>
      </p:sp>
      <p:sp>
        <p:nvSpPr>
          <p:cNvPr id="19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4</a:t>
            </a:r>
          </a:p>
        </p:txBody>
      </p:sp>
      <p:sp>
        <p:nvSpPr>
          <p:cNvPr id="20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3</a:t>
            </a:r>
          </a:p>
        </p:txBody>
      </p:sp>
      <p:sp>
        <p:nvSpPr>
          <p:cNvPr id="21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2</a:t>
            </a:r>
          </a:p>
        </p:txBody>
      </p:sp>
      <p:sp>
        <p:nvSpPr>
          <p:cNvPr id="22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1</a:t>
            </a:r>
          </a:p>
        </p:txBody>
      </p:sp>
      <p:sp>
        <p:nvSpPr>
          <p:cNvPr id="23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0</a:t>
            </a:r>
          </a:p>
        </p:txBody>
      </p:sp>
      <p:sp>
        <p:nvSpPr>
          <p:cNvPr id="24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9</a:t>
            </a:r>
          </a:p>
        </p:txBody>
      </p:sp>
      <p:sp>
        <p:nvSpPr>
          <p:cNvPr id="25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8</a:t>
            </a:r>
          </a:p>
        </p:txBody>
      </p:sp>
      <p:sp>
        <p:nvSpPr>
          <p:cNvPr id="26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7</a:t>
            </a:r>
          </a:p>
        </p:txBody>
      </p:sp>
      <p:sp>
        <p:nvSpPr>
          <p:cNvPr id="27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6</a:t>
            </a:r>
          </a:p>
        </p:txBody>
      </p:sp>
      <p:sp>
        <p:nvSpPr>
          <p:cNvPr id="28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5</a:t>
            </a:r>
          </a:p>
        </p:txBody>
      </p:sp>
      <p:sp>
        <p:nvSpPr>
          <p:cNvPr id="29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4</a:t>
            </a:r>
          </a:p>
        </p:txBody>
      </p:sp>
      <p:sp>
        <p:nvSpPr>
          <p:cNvPr id="30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3</a:t>
            </a:r>
          </a:p>
        </p:txBody>
      </p:sp>
      <p:sp>
        <p:nvSpPr>
          <p:cNvPr id="31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2</a:t>
            </a:r>
          </a:p>
        </p:txBody>
      </p:sp>
      <p:sp>
        <p:nvSpPr>
          <p:cNvPr id="32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1</a:t>
            </a:r>
          </a:p>
        </p:txBody>
      </p:sp>
      <p:sp>
        <p:nvSpPr>
          <p:cNvPr id="33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0</a:t>
            </a:r>
          </a:p>
        </p:txBody>
      </p:sp>
      <p:sp>
        <p:nvSpPr>
          <p:cNvPr id="34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9</a:t>
            </a:r>
          </a:p>
        </p:txBody>
      </p:sp>
      <p:sp>
        <p:nvSpPr>
          <p:cNvPr id="35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8</a:t>
            </a:r>
          </a:p>
        </p:txBody>
      </p:sp>
      <p:sp>
        <p:nvSpPr>
          <p:cNvPr id="36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7</a:t>
            </a:r>
          </a:p>
        </p:txBody>
      </p:sp>
      <p:sp>
        <p:nvSpPr>
          <p:cNvPr id="37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6</a:t>
            </a:r>
          </a:p>
        </p:txBody>
      </p:sp>
      <p:sp>
        <p:nvSpPr>
          <p:cNvPr id="38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5</a:t>
            </a:r>
          </a:p>
        </p:txBody>
      </p:sp>
      <p:sp>
        <p:nvSpPr>
          <p:cNvPr id="39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4</a:t>
            </a:r>
          </a:p>
        </p:txBody>
      </p:sp>
      <p:sp>
        <p:nvSpPr>
          <p:cNvPr id="40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3</a:t>
            </a:r>
          </a:p>
        </p:txBody>
      </p:sp>
      <p:sp>
        <p:nvSpPr>
          <p:cNvPr id="41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2</a:t>
            </a:r>
          </a:p>
        </p:txBody>
      </p:sp>
      <p:sp>
        <p:nvSpPr>
          <p:cNvPr id="42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1</a:t>
            </a:r>
          </a:p>
        </p:txBody>
      </p:sp>
      <p:sp>
        <p:nvSpPr>
          <p:cNvPr id="43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0</a:t>
            </a:r>
          </a:p>
        </p:txBody>
      </p:sp>
      <p:sp>
        <p:nvSpPr>
          <p:cNvPr id="44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9</a:t>
            </a:r>
          </a:p>
        </p:txBody>
      </p:sp>
      <p:sp>
        <p:nvSpPr>
          <p:cNvPr id="45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8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7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6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5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4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3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2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1</a:t>
            </a:r>
          </a:p>
        </p:txBody>
      </p:sp>
      <p:sp>
        <p:nvSpPr>
          <p:cNvPr id="53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0</a:t>
            </a:r>
          </a:p>
        </p:txBody>
      </p:sp>
      <p:sp>
        <p:nvSpPr>
          <p:cNvPr id="54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9</a:t>
            </a:r>
          </a:p>
        </p:txBody>
      </p:sp>
      <p:sp>
        <p:nvSpPr>
          <p:cNvPr id="55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8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7</a:t>
            </a:r>
          </a:p>
        </p:txBody>
      </p:sp>
      <p:sp>
        <p:nvSpPr>
          <p:cNvPr id="57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6</a:t>
            </a:r>
          </a:p>
        </p:txBody>
      </p:sp>
      <p:sp>
        <p:nvSpPr>
          <p:cNvPr id="58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5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4</a:t>
            </a:r>
          </a:p>
        </p:txBody>
      </p:sp>
      <p:sp>
        <p:nvSpPr>
          <p:cNvPr id="60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3</a:t>
            </a:r>
          </a:p>
        </p:txBody>
      </p:sp>
      <p:sp>
        <p:nvSpPr>
          <p:cNvPr id="61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2</a:t>
            </a:r>
          </a:p>
        </p:txBody>
      </p:sp>
      <p:sp>
        <p:nvSpPr>
          <p:cNvPr id="62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1</a:t>
            </a:r>
          </a:p>
        </p:txBody>
      </p:sp>
      <p:sp>
        <p:nvSpPr>
          <p:cNvPr id="63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0</a:t>
            </a:r>
          </a:p>
        </p:txBody>
      </p:sp>
      <p:sp>
        <p:nvSpPr>
          <p:cNvPr id="64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9</a:t>
            </a:r>
          </a:p>
        </p:txBody>
      </p:sp>
      <p:sp>
        <p:nvSpPr>
          <p:cNvPr id="65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8</a:t>
            </a:r>
          </a:p>
        </p:txBody>
      </p:sp>
      <p:sp>
        <p:nvSpPr>
          <p:cNvPr id="66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7</a:t>
            </a:r>
          </a:p>
        </p:txBody>
      </p:sp>
      <p:sp>
        <p:nvSpPr>
          <p:cNvPr id="67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6</a:t>
            </a:r>
          </a:p>
        </p:txBody>
      </p:sp>
      <p:sp>
        <p:nvSpPr>
          <p:cNvPr id="68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5</a:t>
            </a:r>
          </a:p>
        </p:txBody>
      </p:sp>
      <p:sp>
        <p:nvSpPr>
          <p:cNvPr id="69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4</a:t>
            </a:r>
          </a:p>
        </p:txBody>
      </p:sp>
      <p:sp>
        <p:nvSpPr>
          <p:cNvPr id="70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3</a:t>
            </a:r>
          </a:p>
        </p:txBody>
      </p:sp>
      <p:sp>
        <p:nvSpPr>
          <p:cNvPr id="71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2</a:t>
            </a:r>
          </a:p>
        </p:txBody>
      </p:sp>
      <p:sp>
        <p:nvSpPr>
          <p:cNvPr id="72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1</a:t>
            </a:r>
          </a:p>
        </p:txBody>
      </p:sp>
      <p:sp>
        <p:nvSpPr>
          <p:cNvPr id="73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0</a:t>
            </a:r>
          </a:p>
        </p:txBody>
      </p:sp>
      <p:sp>
        <p:nvSpPr>
          <p:cNvPr id="74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9</a:t>
            </a:r>
          </a:p>
        </p:txBody>
      </p:sp>
      <p:sp>
        <p:nvSpPr>
          <p:cNvPr id="75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8</a:t>
            </a:r>
          </a:p>
        </p:txBody>
      </p:sp>
      <p:sp>
        <p:nvSpPr>
          <p:cNvPr id="76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7</a:t>
            </a:r>
          </a:p>
        </p:txBody>
      </p:sp>
      <p:sp>
        <p:nvSpPr>
          <p:cNvPr id="77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6</a:t>
            </a:r>
          </a:p>
        </p:txBody>
      </p:sp>
      <p:sp>
        <p:nvSpPr>
          <p:cNvPr id="78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5</a:t>
            </a:r>
          </a:p>
        </p:txBody>
      </p:sp>
      <p:sp>
        <p:nvSpPr>
          <p:cNvPr id="79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4</a:t>
            </a:r>
          </a:p>
        </p:txBody>
      </p:sp>
      <p:sp>
        <p:nvSpPr>
          <p:cNvPr id="80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3</a:t>
            </a:r>
          </a:p>
        </p:txBody>
      </p:sp>
      <p:sp>
        <p:nvSpPr>
          <p:cNvPr id="81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2</a:t>
            </a:r>
          </a:p>
        </p:txBody>
      </p:sp>
      <p:sp>
        <p:nvSpPr>
          <p:cNvPr id="82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1</a:t>
            </a:r>
          </a:p>
        </p:txBody>
      </p:sp>
      <p:sp>
        <p:nvSpPr>
          <p:cNvPr id="83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0</a:t>
            </a:r>
          </a:p>
        </p:txBody>
      </p:sp>
      <p:sp>
        <p:nvSpPr>
          <p:cNvPr id="84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9</a:t>
            </a:r>
          </a:p>
        </p:txBody>
      </p:sp>
      <p:sp>
        <p:nvSpPr>
          <p:cNvPr id="85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8</a:t>
            </a:r>
          </a:p>
        </p:txBody>
      </p:sp>
      <p:sp>
        <p:nvSpPr>
          <p:cNvPr id="86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7</a:t>
            </a:r>
          </a:p>
        </p:txBody>
      </p:sp>
      <p:sp>
        <p:nvSpPr>
          <p:cNvPr id="87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6</a:t>
            </a:r>
          </a:p>
        </p:txBody>
      </p:sp>
      <p:sp>
        <p:nvSpPr>
          <p:cNvPr id="88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5</a:t>
            </a:r>
          </a:p>
        </p:txBody>
      </p:sp>
      <p:sp>
        <p:nvSpPr>
          <p:cNvPr id="89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4</a:t>
            </a:r>
          </a:p>
        </p:txBody>
      </p:sp>
      <p:sp>
        <p:nvSpPr>
          <p:cNvPr id="90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3</a:t>
            </a:r>
          </a:p>
        </p:txBody>
      </p:sp>
      <p:sp>
        <p:nvSpPr>
          <p:cNvPr id="91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2</a:t>
            </a:r>
          </a:p>
        </p:txBody>
      </p:sp>
      <p:sp>
        <p:nvSpPr>
          <p:cNvPr id="92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1</a:t>
            </a:r>
          </a:p>
        </p:txBody>
      </p:sp>
      <p:sp>
        <p:nvSpPr>
          <p:cNvPr id="93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0</a:t>
            </a:r>
          </a:p>
        </p:txBody>
      </p:sp>
      <p:sp>
        <p:nvSpPr>
          <p:cNvPr id="94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9</a:t>
            </a:r>
          </a:p>
        </p:txBody>
      </p:sp>
      <p:sp>
        <p:nvSpPr>
          <p:cNvPr id="95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</a:t>
            </a:r>
          </a:p>
        </p:txBody>
      </p:sp>
      <p:sp>
        <p:nvSpPr>
          <p:cNvPr id="96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</a:t>
            </a:r>
          </a:p>
        </p:txBody>
      </p:sp>
      <p:sp>
        <p:nvSpPr>
          <p:cNvPr id="97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</a:t>
            </a:r>
          </a:p>
        </p:txBody>
      </p:sp>
      <p:sp>
        <p:nvSpPr>
          <p:cNvPr id="98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</a:t>
            </a:r>
          </a:p>
        </p:txBody>
      </p:sp>
      <p:sp>
        <p:nvSpPr>
          <p:cNvPr id="99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</a:t>
            </a:r>
          </a:p>
        </p:txBody>
      </p:sp>
      <p:sp>
        <p:nvSpPr>
          <p:cNvPr id="100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</a:t>
            </a:r>
          </a:p>
        </p:txBody>
      </p:sp>
      <p:sp>
        <p:nvSpPr>
          <p:cNvPr id="101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</a:t>
            </a:r>
          </a:p>
        </p:txBody>
      </p:sp>
      <p:sp>
        <p:nvSpPr>
          <p:cNvPr id="102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</a:t>
            </a:r>
          </a:p>
        </p:txBody>
      </p:sp>
      <p:sp>
        <p:nvSpPr>
          <p:cNvPr id="103" name="Oval 176"/>
          <p:cNvSpPr>
            <a:spLocks noChangeArrowheads="1"/>
          </p:cNvSpPr>
          <p:nvPr/>
        </p:nvSpPr>
        <p:spPr bwMode="auto">
          <a:xfrm>
            <a:off x="2313037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779732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8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9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10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20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30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40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0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60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70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80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90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00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20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300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40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500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6000"/>
                            </p:stCondLst>
                            <p:childTnLst>
                              <p:par>
                                <p:cTn id="11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7000"/>
                            </p:stCondLst>
                            <p:childTnLst>
                              <p:par>
                                <p:cTn id="11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8000"/>
                            </p:stCondLst>
                            <p:childTnLst>
                              <p:par>
                                <p:cTn id="12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9000"/>
                            </p:stCondLst>
                            <p:childTnLst>
                              <p:par>
                                <p:cTn id="12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0000"/>
                            </p:stCondLst>
                            <p:childTnLst>
                              <p:par>
                                <p:cTn id="12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31000"/>
                            </p:stCondLst>
                            <p:childTnLst>
                              <p:par>
                                <p:cTn id="13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32000"/>
                            </p:stCondLst>
                            <p:childTnLst>
                              <p:par>
                                <p:cTn id="13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33000"/>
                            </p:stCondLst>
                            <p:childTnLst>
                              <p:par>
                                <p:cTn id="13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34000"/>
                            </p:stCondLst>
                            <p:childTnLst>
                              <p:par>
                                <p:cTn id="13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35000"/>
                            </p:stCondLst>
                            <p:childTnLst>
                              <p:par>
                                <p:cTn id="14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36000"/>
                            </p:stCondLst>
                            <p:childTnLst>
                              <p:par>
                                <p:cTn id="14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37000"/>
                            </p:stCondLst>
                            <p:childTnLst>
                              <p:par>
                                <p:cTn id="14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38000"/>
                            </p:stCondLst>
                            <p:childTnLst>
                              <p:par>
                                <p:cTn id="15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39000"/>
                            </p:stCondLst>
                            <p:childTnLst>
                              <p:par>
                                <p:cTn id="15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40000"/>
                            </p:stCondLst>
                            <p:childTnLst>
                              <p:par>
                                <p:cTn id="15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41000"/>
                            </p:stCondLst>
                            <p:childTnLst>
                              <p:par>
                                <p:cTn id="16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42000"/>
                            </p:stCondLst>
                            <p:childTnLst>
                              <p:par>
                                <p:cTn id="16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43000"/>
                            </p:stCondLst>
                            <p:childTnLst>
                              <p:par>
                                <p:cTn id="16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44000"/>
                            </p:stCondLst>
                            <p:childTnLst>
                              <p:par>
                                <p:cTn id="16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45000"/>
                            </p:stCondLst>
                            <p:childTnLst>
                              <p:par>
                                <p:cTn id="17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46000"/>
                            </p:stCondLst>
                            <p:childTnLst>
                              <p:par>
                                <p:cTn id="17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47000"/>
                            </p:stCondLst>
                            <p:childTnLst>
                              <p:par>
                                <p:cTn id="17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48000"/>
                            </p:stCondLst>
                            <p:childTnLst>
                              <p:par>
                                <p:cTn id="18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49000"/>
                            </p:stCondLst>
                            <p:childTnLst>
                              <p:par>
                                <p:cTn id="18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0000"/>
                            </p:stCondLst>
                            <p:childTnLst>
                              <p:par>
                                <p:cTn id="18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1000"/>
                            </p:stCondLst>
                            <p:childTnLst>
                              <p:par>
                                <p:cTn id="19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52000"/>
                            </p:stCondLst>
                            <p:childTnLst>
                              <p:par>
                                <p:cTn id="19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53000"/>
                            </p:stCondLst>
                            <p:childTnLst>
                              <p:par>
                                <p:cTn id="19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54000"/>
                            </p:stCondLst>
                            <p:childTnLst>
                              <p:par>
                                <p:cTn id="19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55000"/>
                            </p:stCondLst>
                            <p:childTnLst>
                              <p:par>
                                <p:cTn id="20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56000"/>
                            </p:stCondLst>
                            <p:childTnLst>
                              <p:par>
                                <p:cTn id="20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57000"/>
                            </p:stCondLst>
                            <p:childTnLst>
                              <p:par>
                                <p:cTn id="20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58000"/>
                            </p:stCondLst>
                            <p:childTnLst>
                              <p:par>
                                <p:cTn id="2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59000"/>
                            </p:stCondLst>
                            <p:childTnLst>
                              <p:par>
                                <p:cTn id="21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60000"/>
                            </p:stCondLst>
                            <p:childTnLst>
                              <p:par>
                                <p:cTn id="21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61000"/>
                            </p:stCondLst>
                            <p:childTnLst>
                              <p:par>
                                <p:cTn id="22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62000"/>
                            </p:stCondLst>
                            <p:childTnLst>
                              <p:par>
                                <p:cTn id="22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63000"/>
                            </p:stCondLst>
                            <p:childTnLst>
                              <p:par>
                                <p:cTn id="22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64000"/>
                            </p:stCondLst>
                            <p:childTnLst>
                              <p:par>
                                <p:cTn id="22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65000"/>
                            </p:stCondLst>
                            <p:childTnLst>
                              <p:par>
                                <p:cTn id="23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66000"/>
                            </p:stCondLst>
                            <p:childTnLst>
                              <p:par>
                                <p:cTn id="2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67000"/>
                            </p:stCondLst>
                            <p:childTnLst>
                              <p:par>
                                <p:cTn id="23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68000"/>
                            </p:stCondLst>
                            <p:childTnLst>
                              <p:par>
                                <p:cTn id="24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69000"/>
                            </p:stCondLst>
                            <p:childTnLst>
                              <p:par>
                                <p:cTn id="24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70000"/>
                            </p:stCondLst>
                            <p:childTnLst>
                              <p:par>
                                <p:cTn id="24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71000"/>
                            </p:stCondLst>
                            <p:childTnLst>
                              <p:par>
                                <p:cTn id="25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72000"/>
                            </p:stCondLst>
                            <p:childTnLst>
                              <p:par>
                                <p:cTn id="25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73000"/>
                            </p:stCondLst>
                            <p:childTnLst>
                              <p:par>
                                <p:cTn id="25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74000"/>
                            </p:stCondLst>
                            <p:childTnLst>
                              <p:par>
                                <p:cTn id="25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75000"/>
                            </p:stCondLst>
                            <p:childTnLst>
                              <p:par>
                                <p:cTn id="2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76000"/>
                            </p:stCondLst>
                            <p:childTnLst>
                              <p:par>
                                <p:cTn id="26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77000"/>
                            </p:stCondLst>
                            <p:childTnLst>
                              <p:par>
                                <p:cTn id="26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78000"/>
                            </p:stCondLst>
                            <p:childTnLst>
                              <p:par>
                                <p:cTn id="27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79000"/>
                            </p:stCondLst>
                            <p:childTnLst>
                              <p:par>
                                <p:cTn id="27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80000"/>
                            </p:stCondLst>
                            <p:childTnLst>
                              <p:par>
                                <p:cTn id="27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81000"/>
                            </p:stCondLst>
                            <p:childTnLst>
                              <p:par>
                                <p:cTn id="28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82000"/>
                            </p:stCondLst>
                            <p:childTnLst>
                              <p:par>
                                <p:cTn id="28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83000"/>
                            </p:stCondLst>
                            <p:childTnLst>
                              <p:par>
                                <p:cTn id="28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84000"/>
                            </p:stCondLst>
                            <p:childTnLst>
                              <p:par>
                                <p:cTn id="28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85000"/>
                            </p:stCondLst>
                            <p:childTnLst>
                              <p:par>
                                <p:cTn id="29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86000"/>
                            </p:stCondLst>
                            <p:childTnLst>
                              <p:par>
                                <p:cTn id="29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87000"/>
                            </p:stCondLst>
                            <p:childTnLst>
                              <p:par>
                                <p:cTn id="29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88000"/>
                            </p:stCondLst>
                            <p:childTnLst>
                              <p:par>
                                <p:cTn id="30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89000"/>
                            </p:stCondLst>
                            <p:childTnLst>
                              <p:par>
                                <p:cTn id="30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90000"/>
                            </p:stCondLst>
                            <p:childTnLst>
                              <p:par>
                                <p:cTn id="30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5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9275" y="2268084"/>
            <a:ext cx="3209925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9274" y="2260431"/>
            <a:ext cx="3209925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3789" y="2271713"/>
            <a:ext cx="3209925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774374"/>
            <a:ext cx="3209925" cy="316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28600" y="1828800"/>
                <a:ext cx="5486400" cy="26947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a) Có </a:t>
                </a:r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  <a:sym typeface="Symbol"/>
                  </a:rPr>
                  <a:t></a:t>
                </a:r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ABC vuông tại A (gt)</a:t>
                </a:r>
                <a:endParaRPr lang="en-US" sz="2000" dirty="0">
                  <a:solidFill>
                    <a:schemeClr val="tx2">
                      <a:lumMod val="50000"/>
                    </a:schemeClr>
                  </a:solidFill>
                </a:endParaRPr>
              </a:p>
              <a:p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          AM là trung tuyến ứng với cạnh BC </a:t>
                </a:r>
              </a:p>
              <a:p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                (vì M là trung điểm của BC)</a:t>
                </a:r>
                <a:endParaRPr lang="en-US" sz="2000" dirty="0">
                  <a:solidFill>
                    <a:schemeClr val="tx2">
                      <a:lumMod val="50000"/>
                    </a:schemeClr>
                  </a:solidFill>
                </a:endParaRPr>
              </a:p>
              <a:p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      =&gt; A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𝐵𝐶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2">
                        <a:lumMod val="50000"/>
                      </a:schemeClr>
                    </a:solidFill>
                  </a:rPr>
                  <a:t> </a:t>
                </a:r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(t/c đường trung tuyến ứng  </a:t>
                </a:r>
                <a:b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</a:br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            với cạnh huyền trong tgv)   </a:t>
                </a:r>
                <a:endParaRPr lang="en-US" sz="2000" dirty="0">
                  <a:solidFill>
                    <a:schemeClr val="tx2">
                      <a:lumMod val="50000"/>
                    </a:schemeClr>
                  </a:solidFill>
                </a:endParaRPr>
              </a:p>
              <a:p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      =&gt; A </a:t>
                </a:r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  <a:sym typeface="Symbol"/>
                  </a:rPr>
                  <a:t></a:t>
                </a:r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 (M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𝐵𝐶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 )</a:t>
                </a:r>
                <a:endParaRPr lang="en-US" sz="2000" dirty="0">
                  <a:solidFill>
                    <a:schemeClr val="tx2">
                      <a:lumMod val="50000"/>
                    </a:schemeClr>
                  </a:solidFill>
                </a:endParaRPr>
              </a:p>
              <a:p>
                <a:r>
                  <a:rPr lang="vi-VN" sz="2000" dirty="0">
                    <a:solidFill>
                      <a:srgbClr val="0033CC"/>
                    </a:solidFill>
                  </a:rPr>
                  <a:t> </a:t>
                </a:r>
                <a:endParaRPr lang="en-US" sz="2000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828800"/>
                <a:ext cx="5486400" cy="2694712"/>
              </a:xfrm>
              <a:prstGeom prst="rect">
                <a:avLst/>
              </a:prstGeom>
              <a:blipFill>
                <a:blip r:embed="rId6"/>
                <a:stretch>
                  <a:fillRect l="-1222" t="-11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32119" y="4106592"/>
                <a:ext cx="7010400" cy="25271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b) Có M là trung điểm của BC (gt)</a:t>
                </a:r>
                <a:endParaRPr lang="en-US" sz="2000" dirty="0">
                  <a:solidFill>
                    <a:schemeClr val="tx2">
                      <a:lumMod val="50000"/>
                    </a:schemeClr>
                  </a:solidFill>
                </a:endParaRPr>
              </a:p>
              <a:p>
                <a:r>
                  <a:rPr lang="en-US" sz="2000" dirty="0">
                    <a:solidFill>
                      <a:schemeClr val="tx2">
                        <a:lumMod val="50000"/>
                      </a:schemeClr>
                    </a:solidFill>
                  </a:rPr>
                  <a:t>         </a:t>
                </a:r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=&gt; BM = MC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𝐵𝐶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chemeClr val="tx2">
                        <a:lumMod val="50000"/>
                      </a:schemeClr>
                    </a:solidFill>
                  </a:rPr>
                  <a:t> </a:t>
                </a:r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(t/c trung điểm)</a:t>
                </a:r>
                <a:endParaRPr lang="en-US" sz="2000" dirty="0">
                  <a:solidFill>
                    <a:schemeClr val="tx2">
                      <a:lumMod val="50000"/>
                    </a:schemeClr>
                  </a:solidFill>
                </a:endParaRPr>
              </a:p>
              <a:p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 </a:t>
                </a:r>
                <a:r>
                  <a:rPr lang="en-US" sz="2000" dirty="0">
                    <a:solidFill>
                      <a:schemeClr val="tx2">
                        <a:lumMod val="50000"/>
                      </a:schemeClr>
                    </a:solidFill>
                  </a:rPr>
                  <a:t>  </a:t>
                </a:r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 Mà A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𝐵𝐶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  (cmt)</a:t>
                </a:r>
                <a:endParaRPr lang="en-US" sz="2000" dirty="0">
                  <a:solidFill>
                    <a:schemeClr val="tx2">
                      <a:lumMod val="50000"/>
                    </a:schemeClr>
                  </a:solidFill>
                </a:endParaRPr>
              </a:p>
              <a:p>
                <a:r>
                  <a:rPr lang="en-US" sz="2000" dirty="0">
                    <a:solidFill>
                      <a:schemeClr val="tx2">
                        <a:lumMod val="50000"/>
                      </a:schemeClr>
                    </a:solidFill>
                  </a:rPr>
                  <a:t>         </a:t>
                </a:r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=&gt;AM = BM = MC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𝐵𝐶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 </a:t>
                </a:r>
                <a:endParaRPr lang="en-US" sz="2000" dirty="0">
                  <a:solidFill>
                    <a:schemeClr val="tx2">
                      <a:lumMod val="50000"/>
                    </a:schemeClr>
                  </a:solidFill>
                </a:endParaRPr>
              </a:p>
              <a:p>
                <a:r>
                  <a:rPr lang="en-US" sz="2000" dirty="0">
                    <a:solidFill>
                      <a:schemeClr val="tx2">
                        <a:lumMod val="50000"/>
                      </a:schemeClr>
                    </a:solidFill>
                  </a:rPr>
                  <a:t>         </a:t>
                </a:r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=&gt; Ba điểm A, B, C cùng thuộc đường tròn (M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𝐵𝐶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 )</a:t>
                </a:r>
                <a:endParaRPr lang="en-US" sz="2000" dirty="0">
                  <a:solidFill>
                    <a:schemeClr val="tx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119" y="4106592"/>
                <a:ext cx="7010400" cy="2527102"/>
              </a:xfrm>
              <a:prstGeom prst="rect">
                <a:avLst/>
              </a:prstGeom>
              <a:blipFill>
                <a:blip r:embed="rId7"/>
                <a:stretch>
                  <a:fillRect l="-870" t="-1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25"/>
          <p:cNvSpPr txBox="1">
            <a:spLocks noChangeArrowheads="1"/>
          </p:cNvSpPr>
          <p:nvPr/>
        </p:nvSpPr>
        <p:spPr bwMode="auto">
          <a:xfrm>
            <a:off x="1220788" y="1428690"/>
            <a:ext cx="26654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2400" b="1" dirty="0"/>
              <a:t>Chứng minh</a:t>
            </a:r>
            <a:endParaRPr lang="en-U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7BAA62E-2B41-498E-BD61-B9D7AE15DD7C}"/>
                  </a:ext>
                </a:extLst>
              </p:cNvPr>
              <p:cNvSpPr/>
              <p:nvPr/>
            </p:nvSpPr>
            <p:spPr>
              <a:xfrm>
                <a:off x="58680" y="7665"/>
                <a:ext cx="9057184" cy="1442959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r>
                  <a:rPr lang="vi-VN" sz="2400" b="1" u="sng" dirty="0">
                    <a:solidFill>
                      <a:srgbClr val="FF0000"/>
                    </a:solidFill>
                  </a:rPr>
                  <a:t>Bài 1</a:t>
                </a:r>
                <a:r>
                  <a:rPr lang="vi-VN" sz="2400" dirty="0"/>
                  <a:t>. Cho </a:t>
                </a:r>
                <a:r>
                  <a:rPr lang="vi-VN" sz="2400" dirty="0">
                    <a:sym typeface="Symbol"/>
                  </a:rPr>
                  <a:t></a:t>
                </a:r>
                <a:r>
                  <a:rPr lang="vi-VN" sz="2400" dirty="0"/>
                  <a:t>ABC vuông tại A có M là trung điểm của BC. </a:t>
                </a:r>
              </a:p>
              <a:p>
                <a:r>
                  <a:rPr lang="vi-VN" sz="2400" dirty="0"/>
                  <a:t>      a) Chứng minh: Điểm A thuộc (M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𝐵𝐶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400" dirty="0"/>
                  <a:t> )</a:t>
                </a:r>
                <a:endParaRPr lang="en-US" sz="2400" dirty="0"/>
              </a:p>
              <a:p>
                <a:pPr lvl="0"/>
                <a:r>
                  <a:rPr lang="vi-VN" sz="2400" dirty="0"/>
                  <a:t>      b) Chứng minh: Ba điểm  A, B, C cùng thuộc một đường tròn.</a:t>
                </a:r>
                <a:endParaRPr lang="en-US" sz="2400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7BAA62E-2B41-498E-BD61-B9D7AE15DD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0" y="7665"/>
                <a:ext cx="9057184" cy="144295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3374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2808" y="1132746"/>
            <a:ext cx="2736304" cy="2224108"/>
          </a:xfrm>
          <a:prstGeom prst="rect">
            <a:avLst/>
          </a:prstGeom>
          <a:solidFill>
            <a:srgbClr val="002060"/>
          </a:solidFill>
          <a:ln>
            <a:noFill/>
          </a:ln>
        </p:spPr>
      </p:pic>
      <p:grpSp>
        <p:nvGrpSpPr>
          <p:cNvPr id="7174" name="Group 6"/>
          <p:cNvGrpSpPr>
            <a:grpSpLocks/>
          </p:cNvGrpSpPr>
          <p:nvPr/>
        </p:nvGrpSpPr>
        <p:grpSpPr bwMode="auto">
          <a:xfrm>
            <a:off x="4904229" y="3411151"/>
            <a:ext cx="3957637" cy="436598"/>
            <a:chOff x="3171" y="2244"/>
            <a:chExt cx="2493" cy="273"/>
          </a:xfrm>
        </p:grpSpPr>
        <p:grpSp>
          <p:nvGrpSpPr>
            <p:cNvPr id="10283" name="Group 7"/>
            <p:cNvGrpSpPr>
              <a:grpSpLocks/>
            </p:cNvGrpSpPr>
            <p:nvPr/>
          </p:nvGrpSpPr>
          <p:grpSpPr bwMode="auto">
            <a:xfrm>
              <a:off x="4455" y="2247"/>
              <a:ext cx="1185" cy="270"/>
              <a:chOff x="2103" y="2067"/>
              <a:chExt cx="1185" cy="270"/>
            </a:xfrm>
          </p:grpSpPr>
          <p:graphicFrame>
            <p:nvGraphicFramePr>
              <p:cNvPr id="10285" name="Object 8"/>
              <p:cNvGraphicFramePr>
                <a:graphicFrameLocks noChangeAspect="1"/>
              </p:cNvGraphicFramePr>
              <p:nvPr/>
            </p:nvGraphicFramePr>
            <p:xfrm>
              <a:off x="2103" y="2129"/>
              <a:ext cx="354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0" name="Equation" r:id="rId4" imgW="520474" imgH="279279" progId="Equation.DSMT4">
                      <p:embed/>
                    </p:oleObj>
                  </mc:Choice>
                  <mc:Fallback>
                    <p:oleObj name="Equation" r:id="rId4" imgW="520474" imgH="279279" progId="Equation.DSMT4">
                      <p:embed/>
                      <p:pic>
                        <p:nvPicPr>
                          <p:cNvPr id="10285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3" y="2129"/>
                            <a:ext cx="354" cy="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86" name="Text Box 9"/>
              <p:cNvSpPr txBox="1">
                <a:spLocks noChangeArrowheads="1"/>
              </p:cNvSpPr>
              <p:nvPr/>
            </p:nvSpPr>
            <p:spPr bwMode="auto">
              <a:xfrm>
                <a:off x="2493" y="2067"/>
                <a:ext cx="503" cy="2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172" tIns="46087" rIns="92172" bIns="46087">
                <a:spAutoFit/>
              </a:bodyPr>
              <a:lstStyle>
                <a:lvl1pPr defTabSz="922338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defTabSz="922338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defTabSz="922338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defTabSz="922338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defTabSz="922338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defTabSz="92233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defTabSz="92233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defTabSz="92233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defTabSz="92233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200">
                    <a:cs typeface="Times New Roman" pitchFamily="18" charset="0"/>
                  </a:rPr>
                  <a:t> và</a:t>
                </a:r>
              </a:p>
            </p:txBody>
          </p:sp>
          <p:graphicFrame>
            <p:nvGraphicFramePr>
              <p:cNvPr id="10287" name="Object 10"/>
              <p:cNvGraphicFramePr>
                <a:graphicFrameLocks noChangeAspect="1"/>
              </p:cNvGraphicFramePr>
              <p:nvPr/>
            </p:nvGraphicFramePr>
            <p:xfrm>
              <a:off x="2880" y="2112"/>
              <a:ext cx="40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1" name="Equation" r:id="rId6" imgW="647700" imgH="330200" progId="Equation.DSMT4">
                      <p:embed/>
                    </p:oleObj>
                  </mc:Choice>
                  <mc:Fallback>
                    <p:oleObj name="Equation" r:id="rId6" imgW="647700" imgH="330200" progId="Equation.DSMT4">
                      <p:embed/>
                      <p:pic>
                        <p:nvPicPr>
                          <p:cNvPr id="10287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2112"/>
                            <a:ext cx="408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284" name="Text Box 11"/>
            <p:cNvSpPr txBox="1">
              <a:spLocks noChangeArrowheads="1"/>
            </p:cNvSpPr>
            <p:nvPr/>
          </p:nvSpPr>
          <p:spPr bwMode="auto">
            <a:xfrm>
              <a:off x="3171" y="2244"/>
              <a:ext cx="2493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172" tIns="46087" rIns="92172" bIns="46087">
              <a:spAutoFit/>
            </a:bodyPr>
            <a:lstStyle>
              <a:lvl1pPr defTabSz="922338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defTabSz="922338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defTabSz="922338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defTabSz="922338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defTabSz="922338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defTabSz="9223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defTabSz="9223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defTabSz="9223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defTabSz="9223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/>
                <a:t>   Để so sánh</a:t>
              </a:r>
              <a:endParaRPr lang="vi-VN" sz="2200"/>
            </a:p>
          </p:txBody>
        </p:sp>
      </p:grpSp>
      <p:sp>
        <p:nvSpPr>
          <p:cNvPr id="7180" name="Line 12"/>
          <p:cNvSpPr>
            <a:spLocks noChangeShapeType="1"/>
          </p:cNvSpPr>
          <p:nvPr/>
        </p:nvSpPr>
        <p:spPr bwMode="auto">
          <a:xfrm flipV="1">
            <a:off x="7069188" y="3846980"/>
            <a:ext cx="0" cy="377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5508625" y="4126352"/>
            <a:ext cx="3957638" cy="4316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172" tIns="46087" rIns="92172" bIns="46087">
            <a:spAutoFit/>
          </a:bodyPr>
          <a:lstStyle>
            <a:lvl1pPr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dirty="0" err="1"/>
              <a:t>Cần</a:t>
            </a:r>
            <a:r>
              <a:rPr lang="en-US" sz="2200" dirty="0"/>
              <a:t> so </a:t>
            </a:r>
            <a:r>
              <a:rPr lang="en-US" sz="2200" dirty="0" err="1"/>
              <a:t>sánh</a:t>
            </a:r>
            <a:r>
              <a:rPr lang="vi-VN" sz="2200" dirty="0"/>
              <a:t> </a:t>
            </a:r>
            <a:r>
              <a:rPr lang="vi-VN" sz="2200" dirty="0">
                <a:solidFill>
                  <a:srgbClr val="FF0000"/>
                </a:solidFill>
              </a:rPr>
              <a:t>OH</a:t>
            </a:r>
            <a:r>
              <a:rPr lang="vi-VN" sz="2200" dirty="0"/>
              <a:t> và </a:t>
            </a:r>
            <a:r>
              <a:rPr lang="vi-VN" sz="2200" dirty="0">
                <a:solidFill>
                  <a:srgbClr val="FF0000"/>
                </a:solidFill>
              </a:rPr>
              <a:t>OK</a:t>
            </a: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5012990" y="4904445"/>
            <a:ext cx="4227513" cy="4316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172" tIns="46087" rIns="92172" bIns="46087">
            <a:spAutoFit/>
          </a:bodyPr>
          <a:lstStyle>
            <a:lvl1pPr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vi-VN" sz="2200" dirty="0"/>
              <a:t>Tìm mqh giữa </a:t>
            </a:r>
            <a:r>
              <a:rPr lang="vi-VN" sz="2200" dirty="0">
                <a:solidFill>
                  <a:srgbClr val="FF0000"/>
                </a:solidFill>
              </a:rPr>
              <a:t>OH</a:t>
            </a:r>
            <a:r>
              <a:rPr lang="vi-VN" sz="2200" dirty="0"/>
              <a:t> và </a:t>
            </a:r>
            <a:r>
              <a:rPr lang="vi-VN" sz="2200" dirty="0">
                <a:solidFill>
                  <a:srgbClr val="FF0000"/>
                </a:solidFill>
              </a:rPr>
              <a:t>OK</a:t>
            </a:r>
            <a:r>
              <a:rPr lang="vi-VN" sz="2200" dirty="0"/>
              <a:t> với </a:t>
            </a:r>
            <a:r>
              <a:rPr lang="vi-VN" sz="2200" dirty="0">
                <a:solidFill>
                  <a:srgbClr val="FF0000"/>
                </a:solidFill>
              </a:rPr>
              <a:t>R</a:t>
            </a:r>
          </a:p>
        </p:txBody>
      </p:sp>
      <p:sp>
        <p:nvSpPr>
          <p:cNvPr id="7183" name="Line 15"/>
          <p:cNvSpPr>
            <a:spLocks noChangeShapeType="1"/>
          </p:cNvSpPr>
          <p:nvPr/>
        </p:nvSpPr>
        <p:spPr bwMode="auto">
          <a:xfrm flipV="1">
            <a:off x="7069188" y="4581525"/>
            <a:ext cx="0" cy="37465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4" name="Line 16"/>
          <p:cNvSpPr>
            <a:spLocks noChangeShapeType="1"/>
          </p:cNvSpPr>
          <p:nvPr/>
        </p:nvSpPr>
        <p:spPr bwMode="auto">
          <a:xfrm flipV="1">
            <a:off x="7088238" y="5331484"/>
            <a:ext cx="0" cy="37465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5681907" y="5639460"/>
            <a:ext cx="3652837" cy="4316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172" tIns="46087" rIns="92172" bIns="46087">
            <a:spAutoFit/>
          </a:bodyPr>
          <a:lstStyle>
            <a:lvl1pPr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2200" dirty="0"/>
              <a:t>Vị trí </a:t>
            </a:r>
            <a:r>
              <a:rPr lang="vi-VN" sz="2200" dirty="0">
                <a:solidFill>
                  <a:srgbClr val="FF0000"/>
                </a:solidFill>
              </a:rPr>
              <a:t>K</a:t>
            </a:r>
            <a:r>
              <a:rPr lang="vi-VN" sz="2200" dirty="0"/>
              <a:t>, </a:t>
            </a:r>
            <a:r>
              <a:rPr lang="vi-VN" sz="2200" dirty="0">
                <a:solidFill>
                  <a:srgbClr val="FF0000"/>
                </a:solidFill>
              </a:rPr>
              <a:t>H</a:t>
            </a:r>
            <a:r>
              <a:rPr lang="vi-VN" sz="2200" dirty="0"/>
              <a:t> so với </a:t>
            </a:r>
            <a:r>
              <a:rPr lang="vi-VN" sz="2200" dirty="0">
                <a:solidFill>
                  <a:srgbClr val="FF0000"/>
                </a:solidFill>
              </a:rPr>
              <a:t>(O)</a:t>
            </a:r>
          </a:p>
        </p:txBody>
      </p:sp>
      <p:sp>
        <p:nvSpPr>
          <p:cNvPr id="7186" name="Line 18"/>
          <p:cNvSpPr>
            <a:spLocks noChangeShapeType="1"/>
          </p:cNvSpPr>
          <p:nvPr/>
        </p:nvSpPr>
        <p:spPr bwMode="auto">
          <a:xfrm>
            <a:off x="4875213" y="1447801"/>
            <a:ext cx="0" cy="4949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251" name="Group 5"/>
          <p:cNvGrpSpPr>
            <a:grpSpLocks/>
          </p:cNvGrpSpPr>
          <p:nvPr/>
        </p:nvGrpSpPr>
        <p:grpSpPr bwMode="auto">
          <a:xfrm>
            <a:off x="29501" y="362637"/>
            <a:ext cx="984515" cy="605762"/>
            <a:chOff x="1819" y="1246"/>
            <a:chExt cx="1580" cy="1339"/>
          </a:xfrm>
        </p:grpSpPr>
        <p:sp>
          <p:nvSpPr>
            <p:cNvPr id="6" name="AutoShape 6"/>
            <p:cNvSpPr>
              <a:spLocks noChangeArrowheads="1"/>
            </p:cNvSpPr>
            <p:nvPr/>
          </p:nvSpPr>
          <p:spPr bwMode="gray">
            <a:xfrm>
              <a:off x="1860" y="1255"/>
              <a:ext cx="1539" cy="1330"/>
            </a:xfrm>
            <a:prstGeom prst="hexagon">
              <a:avLst>
                <a:gd name="adj" fmla="val 28915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172" tIns="46087" rIns="92172" bIns="46087" anchor="ctr"/>
            <a:lstStyle/>
            <a:p>
              <a:pPr defTabSz="922338">
                <a:defRPr/>
              </a:pPr>
              <a:endParaRPr lang="en-US" sz="29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" name="AutoShape 7"/>
            <p:cNvSpPr>
              <a:spLocks noChangeArrowheads="1"/>
            </p:cNvSpPr>
            <p:nvPr/>
          </p:nvSpPr>
          <p:spPr bwMode="gray">
            <a:xfrm>
              <a:off x="1819" y="1246"/>
              <a:ext cx="1539" cy="1330"/>
            </a:xfrm>
            <a:prstGeom prst="hexagon">
              <a:avLst>
                <a:gd name="adj" fmla="val 28915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</p:spPr>
          <p:txBody>
            <a:bodyPr wrap="none" lIns="92172" tIns="46087" rIns="92172" bIns="46087" anchor="ctr"/>
            <a:lstStyle/>
            <a:p>
              <a:pPr defTabSz="922338">
                <a:defRPr/>
              </a:pPr>
              <a:endParaRPr lang="en-US" sz="29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" name="AutoShape 8"/>
            <p:cNvSpPr>
              <a:spLocks noChangeArrowheads="1"/>
            </p:cNvSpPr>
            <p:nvPr/>
          </p:nvSpPr>
          <p:spPr bwMode="gray">
            <a:xfrm>
              <a:off x="1919" y="1315"/>
              <a:ext cx="1348" cy="1169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7262EC"/>
                </a:gs>
                <a:gs pos="100000">
                  <a:srgbClr val="2614AA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172" tIns="46087" rIns="92172" bIns="46087" anchor="ctr"/>
            <a:lstStyle/>
            <a:p>
              <a:pPr algn="ctr" defTabSz="514350">
                <a:defRPr/>
              </a:pPr>
              <a:r>
                <a:rPr lang="en-US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?1</a:t>
              </a:r>
            </a:p>
          </p:txBody>
        </p:sp>
      </p:grpSp>
      <p:graphicFrame>
        <p:nvGraphicFramePr>
          <p:cNvPr id="10252" name="Object 32"/>
          <p:cNvGraphicFramePr>
            <a:graphicFrameLocks noChangeAspect="1"/>
          </p:cNvGraphicFramePr>
          <p:nvPr/>
        </p:nvGraphicFramePr>
        <p:xfrm>
          <a:off x="1960565" y="7493001"/>
          <a:ext cx="19510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1562100" imgH="330200" progId="Equation.DSMT4">
                  <p:embed/>
                </p:oleObj>
              </mc:Choice>
              <mc:Fallback>
                <p:oleObj name="Equation" r:id="rId8" imgW="1562100" imgH="330200" progId="Equation.DSMT4">
                  <p:embed/>
                  <p:pic>
                    <p:nvPicPr>
                      <p:cNvPr id="1025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5" y="7493001"/>
                        <a:ext cx="195103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35"/>
          <p:cNvGraphicFramePr>
            <a:graphicFrameLocks noChangeAspect="1"/>
          </p:cNvGraphicFramePr>
          <p:nvPr/>
        </p:nvGraphicFramePr>
        <p:xfrm>
          <a:off x="917575" y="7493000"/>
          <a:ext cx="68738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1025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7493000"/>
                        <a:ext cx="687388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36"/>
          <p:cNvGraphicFramePr>
            <a:graphicFrameLocks noChangeAspect="1"/>
          </p:cNvGraphicFramePr>
          <p:nvPr/>
        </p:nvGraphicFramePr>
        <p:xfrm>
          <a:off x="917575" y="7493000"/>
          <a:ext cx="68738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190417" imgH="152334" progId="Equation.DSMT4">
                  <p:embed/>
                </p:oleObj>
              </mc:Choice>
              <mc:Fallback>
                <p:oleObj name="Equation" r:id="rId12" imgW="190417" imgH="152334" progId="Equation.DSMT4">
                  <p:embed/>
                  <p:pic>
                    <p:nvPicPr>
                      <p:cNvPr id="1025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7493000"/>
                        <a:ext cx="687388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37"/>
          <p:cNvGraphicFramePr>
            <a:graphicFrameLocks noChangeAspect="1"/>
          </p:cNvGraphicFramePr>
          <p:nvPr/>
        </p:nvGraphicFramePr>
        <p:xfrm>
          <a:off x="931863" y="7493000"/>
          <a:ext cx="6858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190417" imgH="152334" progId="Equation.DSMT4">
                  <p:embed/>
                </p:oleObj>
              </mc:Choice>
              <mc:Fallback>
                <p:oleObj name="Equation" r:id="rId13" imgW="190417" imgH="152334" progId="Equation.DSMT4">
                  <p:embed/>
                  <p:pic>
                    <p:nvPicPr>
                      <p:cNvPr id="1025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7493000"/>
                        <a:ext cx="6858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6" name="Object 38"/>
          <p:cNvGraphicFramePr>
            <a:graphicFrameLocks noChangeAspect="1"/>
          </p:cNvGraphicFramePr>
          <p:nvPr/>
        </p:nvGraphicFramePr>
        <p:xfrm>
          <a:off x="250825" y="2276477"/>
          <a:ext cx="43338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4" imgW="190417" imgH="152334" progId="Equation.DSMT4">
                  <p:embed/>
                </p:oleObj>
              </mc:Choice>
              <mc:Fallback>
                <p:oleObj name="Equation" r:id="rId14" imgW="190417" imgH="152334" progId="Equation.DSMT4">
                  <p:embed/>
                  <p:pic>
                    <p:nvPicPr>
                      <p:cNvPr id="7206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276477"/>
                        <a:ext cx="433388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39"/>
          <p:cNvGraphicFramePr>
            <a:graphicFrameLocks noChangeAspect="1"/>
          </p:cNvGraphicFramePr>
          <p:nvPr/>
        </p:nvGraphicFramePr>
        <p:xfrm>
          <a:off x="931863" y="7493000"/>
          <a:ext cx="6858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6" imgW="190417" imgH="152334" progId="Equation.DSMT4">
                  <p:embed/>
                </p:oleObj>
              </mc:Choice>
              <mc:Fallback>
                <p:oleObj name="Equation" r:id="rId16" imgW="190417" imgH="152334" progId="Equation.DSMT4">
                  <p:embed/>
                  <p:pic>
                    <p:nvPicPr>
                      <p:cNvPr id="1025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7493000"/>
                        <a:ext cx="6858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8" name="Text Box 40"/>
          <p:cNvSpPr txBox="1">
            <a:spLocks noChangeArrowheads="1"/>
          </p:cNvSpPr>
          <p:nvPr/>
        </p:nvSpPr>
        <p:spPr bwMode="auto">
          <a:xfrm>
            <a:off x="127000" y="1776413"/>
            <a:ext cx="4445000" cy="504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3860" tIns="81930" rIns="163860" bIns="81930">
            <a:spAutoFit/>
          </a:bodyPr>
          <a:lstStyle>
            <a:lvl1pPr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dirty="0" err="1"/>
              <a:t>Vì</a:t>
            </a:r>
            <a:r>
              <a:rPr lang="en-US" sz="2200" dirty="0"/>
              <a:t> </a:t>
            </a:r>
            <a:r>
              <a:rPr lang="en-US" sz="2200" dirty="0" err="1"/>
              <a:t>điểm</a:t>
            </a:r>
            <a:r>
              <a:rPr lang="en-US" sz="2200" dirty="0"/>
              <a:t> H </a:t>
            </a:r>
            <a:r>
              <a:rPr lang="en-US" sz="2200" dirty="0" err="1"/>
              <a:t>nằm</a:t>
            </a:r>
            <a:r>
              <a:rPr lang="en-US" sz="2200" dirty="0"/>
              <a:t> </a:t>
            </a:r>
            <a:r>
              <a:rPr lang="en-US" sz="2200" dirty="0" err="1"/>
              <a:t>ngoài</a:t>
            </a:r>
            <a:r>
              <a:rPr lang="en-US" sz="2200" dirty="0"/>
              <a:t> ( O)</a:t>
            </a:r>
            <a:endParaRPr lang="vi-VN" sz="2200" dirty="0"/>
          </a:p>
        </p:txBody>
      </p:sp>
      <p:sp>
        <p:nvSpPr>
          <p:cNvPr id="7209" name="Text Box 41"/>
          <p:cNvSpPr txBox="1">
            <a:spLocks noChangeArrowheads="1"/>
          </p:cNvSpPr>
          <p:nvPr/>
        </p:nvSpPr>
        <p:spPr bwMode="auto">
          <a:xfrm>
            <a:off x="611188" y="2205037"/>
            <a:ext cx="2874962" cy="504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3860" tIns="81930" rIns="163860" bIns="81930">
            <a:spAutoFit/>
          </a:bodyPr>
          <a:lstStyle>
            <a:lvl1pPr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/>
              <a:t> OH &gt; R      (1)</a:t>
            </a:r>
            <a:endParaRPr lang="vi-VN" sz="2200"/>
          </a:p>
        </p:txBody>
      </p:sp>
      <p:sp>
        <p:nvSpPr>
          <p:cNvPr id="7210" name="Text Box 42"/>
          <p:cNvSpPr txBox="1">
            <a:spLocks noChangeArrowheads="1"/>
          </p:cNvSpPr>
          <p:nvPr/>
        </p:nvSpPr>
        <p:spPr bwMode="auto">
          <a:xfrm>
            <a:off x="0" y="2708276"/>
            <a:ext cx="4706938" cy="504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3860" tIns="81930" rIns="163860" bIns="81930">
            <a:spAutoFit/>
          </a:bodyPr>
          <a:lstStyle>
            <a:lvl1pPr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dirty="0"/>
              <a:t>Vì điểm K nằm trong (O)</a:t>
            </a:r>
            <a:endParaRPr lang="vi-VN" sz="2200" dirty="0"/>
          </a:p>
        </p:txBody>
      </p:sp>
      <p:sp>
        <p:nvSpPr>
          <p:cNvPr id="7211" name="Text Box 43"/>
          <p:cNvSpPr txBox="1">
            <a:spLocks noChangeArrowheads="1"/>
          </p:cNvSpPr>
          <p:nvPr/>
        </p:nvSpPr>
        <p:spPr bwMode="auto">
          <a:xfrm>
            <a:off x="700088" y="3213101"/>
            <a:ext cx="2647950" cy="504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3860" tIns="81930" rIns="163860" bIns="81930">
            <a:spAutoFit/>
          </a:bodyPr>
          <a:lstStyle>
            <a:lvl1pPr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/>
              <a:t>R &gt; OK       (2)</a:t>
            </a:r>
            <a:endParaRPr lang="vi-VN" sz="2200"/>
          </a:p>
        </p:txBody>
      </p:sp>
      <p:sp>
        <p:nvSpPr>
          <p:cNvPr id="7212" name="Text Box 44"/>
          <p:cNvSpPr txBox="1">
            <a:spLocks noChangeArrowheads="1"/>
          </p:cNvSpPr>
          <p:nvPr/>
        </p:nvSpPr>
        <p:spPr bwMode="auto">
          <a:xfrm>
            <a:off x="0" y="3716337"/>
            <a:ext cx="5099050" cy="504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3860" tIns="81930" rIns="163860" bIns="81930">
            <a:spAutoFit/>
          </a:bodyPr>
          <a:lstStyle>
            <a:lvl1pPr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dirty="0"/>
              <a:t>Từ (1) và (2) suy ra OH &gt; OK</a:t>
            </a:r>
            <a:endParaRPr lang="vi-VN" sz="2200" dirty="0"/>
          </a:p>
        </p:txBody>
      </p:sp>
      <p:sp>
        <p:nvSpPr>
          <p:cNvPr id="10263" name="Text Box 45"/>
          <p:cNvSpPr txBox="1">
            <a:spLocks noChangeArrowheads="1"/>
          </p:cNvSpPr>
          <p:nvPr/>
        </p:nvSpPr>
        <p:spPr bwMode="auto">
          <a:xfrm>
            <a:off x="1114427" y="345959"/>
            <a:ext cx="8029573" cy="707886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dirty="0"/>
              <a:t>Trên hình 53, điểm H nằm bên ngoài đường tròn (O), điểm K nằm bên trong đường tròn (O). Hãy so sánh</a:t>
            </a:r>
            <a:r>
              <a:rPr lang="en-US" dirty="0"/>
              <a:t> </a:t>
            </a:r>
            <a:endParaRPr lang="vi-VN" dirty="0"/>
          </a:p>
        </p:txBody>
      </p:sp>
      <p:sp>
        <p:nvSpPr>
          <p:cNvPr id="7214" name="Text Box 46"/>
          <p:cNvSpPr txBox="1">
            <a:spLocks noChangeArrowheads="1"/>
          </p:cNvSpPr>
          <p:nvPr/>
        </p:nvSpPr>
        <p:spPr bwMode="auto">
          <a:xfrm>
            <a:off x="1836738" y="1196976"/>
            <a:ext cx="14398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u="sng"/>
              <a:t>Giải</a:t>
            </a:r>
            <a:endParaRPr lang="vi-VN" sz="2400" b="1" u="sng"/>
          </a:p>
        </p:txBody>
      </p:sp>
      <p:sp>
        <p:nvSpPr>
          <p:cNvPr id="7217" name="Text Box 49"/>
          <p:cNvSpPr txBox="1">
            <a:spLocks noChangeArrowheads="1"/>
          </p:cNvSpPr>
          <p:nvPr/>
        </p:nvSpPr>
        <p:spPr bwMode="auto">
          <a:xfrm>
            <a:off x="179388" y="4652964"/>
            <a:ext cx="417671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dirty="0"/>
              <a:t>(Quan hệ giữa góc và cạnh đối diện trong tam giác)</a:t>
            </a:r>
            <a:endParaRPr lang="vi-VN" sz="2200" dirty="0"/>
          </a:p>
        </p:txBody>
      </p:sp>
      <p:grpSp>
        <p:nvGrpSpPr>
          <p:cNvPr id="10266" name="Group 50"/>
          <p:cNvGrpSpPr>
            <a:grpSpLocks/>
          </p:cNvGrpSpPr>
          <p:nvPr/>
        </p:nvGrpSpPr>
        <p:grpSpPr bwMode="auto">
          <a:xfrm>
            <a:off x="4502738" y="587695"/>
            <a:ext cx="3957637" cy="436598"/>
            <a:chOff x="3444" y="2244"/>
            <a:chExt cx="2493" cy="273"/>
          </a:xfrm>
        </p:grpSpPr>
        <p:grpSp>
          <p:nvGrpSpPr>
            <p:cNvPr id="10275" name="Group 51"/>
            <p:cNvGrpSpPr>
              <a:grpSpLocks/>
            </p:cNvGrpSpPr>
            <p:nvPr/>
          </p:nvGrpSpPr>
          <p:grpSpPr bwMode="auto">
            <a:xfrm>
              <a:off x="4455" y="2247"/>
              <a:ext cx="1185" cy="270"/>
              <a:chOff x="2103" y="2067"/>
              <a:chExt cx="1185" cy="270"/>
            </a:xfrm>
          </p:grpSpPr>
          <p:graphicFrame>
            <p:nvGraphicFramePr>
              <p:cNvPr id="10277" name="Object 52"/>
              <p:cNvGraphicFramePr>
                <a:graphicFrameLocks noChangeAspect="1"/>
              </p:cNvGraphicFramePr>
              <p:nvPr/>
            </p:nvGraphicFramePr>
            <p:xfrm>
              <a:off x="2103" y="2129"/>
              <a:ext cx="354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8" name="Equation" r:id="rId17" imgW="520474" imgH="279279" progId="Equation.DSMT4">
                      <p:embed/>
                    </p:oleObj>
                  </mc:Choice>
                  <mc:Fallback>
                    <p:oleObj name="Equation" r:id="rId17" imgW="520474" imgH="279279" progId="Equation.DSMT4">
                      <p:embed/>
                      <p:pic>
                        <p:nvPicPr>
                          <p:cNvPr id="10277" name="Object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3" y="2129"/>
                            <a:ext cx="354" cy="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78" name="Text Box 53"/>
              <p:cNvSpPr txBox="1">
                <a:spLocks noChangeArrowheads="1"/>
              </p:cNvSpPr>
              <p:nvPr/>
            </p:nvSpPr>
            <p:spPr bwMode="auto">
              <a:xfrm>
                <a:off x="2493" y="2067"/>
                <a:ext cx="503" cy="2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172" tIns="46087" rIns="92172" bIns="46087">
                <a:spAutoFit/>
              </a:bodyPr>
              <a:lstStyle>
                <a:lvl1pPr defTabSz="922338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defTabSz="922338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defTabSz="922338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defTabSz="922338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defTabSz="922338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defTabSz="92233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defTabSz="92233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defTabSz="92233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defTabSz="92233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200">
                    <a:cs typeface="Times New Roman" pitchFamily="18" charset="0"/>
                  </a:rPr>
                  <a:t> và</a:t>
                </a:r>
              </a:p>
            </p:txBody>
          </p:sp>
          <p:graphicFrame>
            <p:nvGraphicFramePr>
              <p:cNvPr id="10279" name="Object 54"/>
              <p:cNvGraphicFramePr>
                <a:graphicFrameLocks noChangeAspect="1"/>
              </p:cNvGraphicFramePr>
              <p:nvPr/>
            </p:nvGraphicFramePr>
            <p:xfrm>
              <a:off x="2880" y="2112"/>
              <a:ext cx="40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9" name="Equation" r:id="rId18" imgW="647700" imgH="330200" progId="Equation.DSMT4">
                      <p:embed/>
                    </p:oleObj>
                  </mc:Choice>
                  <mc:Fallback>
                    <p:oleObj name="Equation" r:id="rId18" imgW="647700" imgH="330200" progId="Equation.DSMT4">
                      <p:embed/>
                      <p:pic>
                        <p:nvPicPr>
                          <p:cNvPr id="10279" name="Object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2112"/>
                            <a:ext cx="408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276" name="Text Box 55"/>
            <p:cNvSpPr txBox="1">
              <a:spLocks noChangeArrowheads="1"/>
            </p:cNvSpPr>
            <p:nvPr/>
          </p:nvSpPr>
          <p:spPr bwMode="auto">
            <a:xfrm>
              <a:off x="3444" y="2244"/>
              <a:ext cx="2493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172" tIns="46087" rIns="92172" bIns="46087">
              <a:spAutoFit/>
            </a:bodyPr>
            <a:lstStyle>
              <a:lvl1pPr defTabSz="922338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defTabSz="922338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defTabSz="922338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defTabSz="922338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defTabSz="922338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defTabSz="9223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defTabSz="9223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defTabSz="9223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defTabSz="9223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sz="2200" dirty="0"/>
            </a:p>
          </p:txBody>
        </p:sp>
      </p:grpSp>
      <p:graphicFrame>
        <p:nvGraphicFramePr>
          <p:cNvPr id="7230" name="Object 62"/>
          <p:cNvGraphicFramePr>
            <a:graphicFrameLocks noGrp="1" noChangeAspect="1"/>
          </p:cNvGraphicFramePr>
          <p:nvPr>
            <p:ph sz="half" idx="1"/>
          </p:nvPr>
        </p:nvGraphicFramePr>
        <p:xfrm>
          <a:off x="539750" y="4292600"/>
          <a:ext cx="43021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19" imgW="190417" imgH="152334" progId="Equation.DSMT4">
                  <p:embed/>
                </p:oleObj>
              </mc:Choice>
              <mc:Fallback>
                <p:oleObj name="Equation" r:id="rId19" imgW="190417" imgH="152334" progId="Equation.DSMT4">
                  <p:embed/>
                  <p:pic>
                    <p:nvPicPr>
                      <p:cNvPr id="723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292600"/>
                        <a:ext cx="430213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34" name="Group 66"/>
          <p:cNvGrpSpPr>
            <a:grpSpLocks/>
          </p:cNvGrpSpPr>
          <p:nvPr/>
        </p:nvGrpSpPr>
        <p:grpSpPr bwMode="auto">
          <a:xfrm>
            <a:off x="-757238" y="4149726"/>
            <a:ext cx="3957638" cy="436598"/>
            <a:chOff x="3171" y="2244"/>
            <a:chExt cx="2493" cy="273"/>
          </a:xfrm>
        </p:grpSpPr>
        <p:grpSp>
          <p:nvGrpSpPr>
            <p:cNvPr id="10270" name="Group 67"/>
            <p:cNvGrpSpPr>
              <a:grpSpLocks/>
            </p:cNvGrpSpPr>
            <p:nvPr/>
          </p:nvGrpSpPr>
          <p:grpSpPr bwMode="auto">
            <a:xfrm>
              <a:off x="4455" y="2247"/>
              <a:ext cx="1185" cy="270"/>
              <a:chOff x="2103" y="2067"/>
              <a:chExt cx="1185" cy="270"/>
            </a:xfrm>
          </p:grpSpPr>
          <p:graphicFrame>
            <p:nvGraphicFramePr>
              <p:cNvPr id="10272" name="Object 68"/>
              <p:cNvGraphicFramePr>
                <a:graphicFrameLocks noChangeAspect="1"/>
              </p:cNvGraphicFramePr>
              <p:nvPr/>
            </p:nvGraphicFramePr>
            <p:xfrm>
              <a:off x="2103" y="2129"/>
              <a:ext cx="354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1" name="Equation" r:id="rId21" imgW="520474" imgH="279279" progId="Equation.DSMT4">
                      <p:embed/>
                    </p:oleObj>
                  </mc:Choice>
                  <mc:Fallback>
                    <p:oleObj name="Equation" r:id="rId21" imgW="520474" imgH="279279" progId="Equation.DSMT4">
                      <p:embed/>
                      <p:pic>
                        <p:nvPicPr>
                          <p:cNvPr id="10272" name="Object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3" y="2129"/>
                            <a:ext cx="354" cy="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73" name="Text Box 69"/>
              <p:cNvSpPr txBox="1">
                <a:spLocks noChangeArrowheads="1"/>
              </p:cNvSpPr>
              <p:nvPr/>
            </p:nvSpPr>
            <p:spPr bwMode="auto">
              <a:xfrm>
                <a:off x="2493" y="2067"/>
                <a:ext cx="503" cy="2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172" tIns="46087" rIns="92172" bIns="46087">
                <a:spAutoFit/>
              </a:bodyPr>
              <a:lstStyle>
                <a:lvl1pPr defTabSz="922338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defTabSz="922338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defTabSz="922338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defTabSz="922338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defTabSz="922338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defTabSz="92233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defTabSz="92233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defTabSz="92233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defTabSz="92233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sz="2200">
                  <a:cs typeface="Times New Roman" pitchFamily="18" charset="0"/>
                </a:endParaRPr>
              </a:p>
            </p:txBody>
          </p:sp>
          <p:graphicFrame>
            <p:nvGraphicFramePr>
              <p:cNvPr id="10274" name="Object 70"/>
              <p:cNvGraphicFramePr>
                <a:graphicFrameLocks noChangeAspect="1"/>
              </p:cNvGraphicFramePr>
              <p:nvPr/>
            </p:nvGraphicFramePr>
            <p:xfrm>
              <a:off x="2880" y="2112"/>
              <a:ext cx="40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2" name="Equation" r:id="rId22" imgW="647700" imgH="330200" progId="Equation.DSMT4">
                      <p:embed/>
                    </p:oleObj>
                  </mc:Choice>
                  <mc:Fallback>
                    <p:oleObj name="Equation" r:id="rId22" imgW="647700" imgH="330200" progId="Equation.DSMT4">
                      <p:embed/>
                      <p:pic>
                        <p:nvPicPr>
                          <p:cNvPr id="10274" name="Object 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2112"/>
                            <a:ext cx="408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271" name="Text Box 71"/>
            <p:cNvSpPr txBox="1">
              <a:spLocks noChangeArrowheads="1"/>
            </p:cNvSpPr>
            <p:nvPr/>
          </p:nvSpPr>
          <p:spPr bwMode="auto">
            <a:xfrm>
              <a:off x="3171" y="2244"/>
              <a:ext cx="2493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172" tIns="46087" rIns="92172" bIns="46087">
              <a:spAutoFit/>
            </a:bodyPr>
            <a:lstStyle>
              <a:lvl1pPr defTabSz="922338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defTabSz="922338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defTabSz="922338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defTabSz="922338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defTabSz="922338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defTabSz="9223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defTabSz="9223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defTabSz="9223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defTabSz="9223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sz="2200"/>
            </a:p>
          </p:txBody>
        </p:sp>
      </p:grpSp>
      <p:sp>
        <p:nvSpPr>
          <p:cNvPr id="7240" name="Text Box 72"/>
          <p:cNvSpPr txBox="1">
            <a:spLocks noChangeArrowheads="1"/>
          </p:cNvSpPr>
          <p:nvPr/>
        </p:nvSpPr>
        <p:spPr bwMode="auto">
          <a:xfrm>
            <a:off x="1979615" y="4221164"/>
            <a:ext cx="1368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&gt;</a:t>
            </a:r>
            <a:endParaRPr lang="vi-VN" sz="2400"/>
          </a:p>
        </p:txBody>
      </p:sp>
    </p:spTree>
    <p:extLst>
      <p:ext uri="{BB962C8B-B14F-4D97-AF65-F5344CB8AC3E}">
        <p14:creationId xmlns:p14="http://schemas.microsoft.com/office/powerpoint/2010/main" val="458903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900" decel="1000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900" decel="1000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900" decel="1000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500"/>
                                        <p:tgtEl>
                                          <p:spTgt spid="7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900" decel="1000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0" dur="500"/>
                                        <p:tgtEl>
                                          <p:spTgt spid="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7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7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0" grpId="0" animBg="1"/>
      <p:bldP spid="7181" grpId="0"/>
      <p:bldP spid="7182" grpId="0"/>
      <p:bldP spid="7183" grpId="0" animBg="1"/>
      <p:bldP spid="7184" grpId="0" animBg="1"/>
      <p:bldP spid="7185" grpId="0"/>
      <p:bldP spid="7186" grpId="0" animBg="1"/>
      <p:bldP spid="7208" grpId="0"/>
      <p:bldP spid="7209" grpId="0"/>
      <p:bldP spid="7210" grpId="0"/>
      <p:bldP spid="7211" grpId="0"/>
      <p:bldP spid="7212" grpId="0"/>
      <p:bldP spid="7214" grpId="0"/>
      <p:bldP spid="7217" grpId="0"/>
      <p:bldP spid="724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OJECT_VERSION" val="9"/>
  <p:tag name="ISPRING_PROJECT_FOLDER_UPDATED" val="1"/>
  <p:tag name="ISPRING_FIRST_PUBLISH" val="1"/>
  <p:tag name="ISPRING_CURRENT_PLAYER_ID" val="universal"/>
  <p:tag name="ISPRING_LMS_API_VERSION" val="SCORM 1.2"/>
  <p:tag name="ISPRING_ULTRA_SCORM_COURSE_ID" val="0797D32A-BD13-4FBB-BE03-DE532BC164CC"/>
  <p:tag name="ISPRING_CMI5_LAUNCH_METHOD" val="any window"/>
  <p:tag name="ISPRINGCLOUDFOLDERID" val="0"/>
  <p:tag name="ISPRINGCLOUDFOLDERPATH" val="Repository"/>
  <p:tag name="ISPRINGONLINEFOLDERID" val="0"/>
  <p:tag name="ISPRINGONLINEFOLDERPATH" val="Content List"/>
  <p:tag name="ISPRING_SCORM_RATE_SLIDES" val="0"/>
  <p:tag name="ISPRING_SCORM_PASSING_SCORE" val="80.000000"/>
  <p:tag name="ISPRING_UUID" val="{35C0472A-103F-4D25-B48D-5855C0F87379}"/>
  <p:tag name="ISPRING_PRESENTER_PHOTO_0" val="png|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"/>
  <p:tag name="ISPRING_PRESENTERDATA_0" val="RMavxqBORyBOR+G7jEMgSMavTkc=|R2nDoW8gdmnDqm4=|cmFwcmFweEBnbWFpbC5jb20=|aHR0cDovL3d3dy50aGNzbGV0cml2aWVuLmRpZW5iYW4uZWR1|ezc1NDQ3RTQ2LUI0QUYtNERGOS04MUIxLTdDRDI3RkE0Q0RGQ30=|QsOgaSBnaeG6o25nIEVfbGVhcm5pbmc=|SVNQUklOR19QUkVTRU5URVJfUEhPVE9fMA==|MQ==|aHR0cDovL3d3dy5wdGR0bnR0aGNzdGF5Z2lhbmcuZWR1LnZu||MDk2MjQ0MTAwNg=="/>
  <p:tag name="ISPRING_PRESENTER_PHOTO_1" val="jpg|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"/>
  <p:tag name="ISPRING_COMPANY_LOGO" val="ISPRING_PRESENTER_PHOTO_1"/>
  <p:tag name="FLASHSPRING_PRESENTATION_REFERENCES" val=""/>
  <p:tag name="ISPRING_PLAYERS_CUSTOMIZATION_2" val="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"/>
  <p:tag name="ISPRING_RESOURCE_FOLDER" val="D:\Lê Trí Viễn 19-20\BAI GIANG E_LEARNING 2019-2020\Truong hop bang nhau thu nhat cua tam giac_30-12\"/>
  <p:tag name="ISPRING_PRESENTATION_PATH" val="D:\Lê Trí Viễn 19-20\BAI GIANG E_LEARNING 2019-2020\Truong hop bang nhau thu nhat cua tam giac_30-12.pptx"/>
  <p:tag name="ISPRING_SCREEN_RECS_UPDATED" val="D:\Lê Trí Viễn 19-20\BAI GIANG E_LEARNING 2019-2020\Truong hop bang nhau thu nhat cua tam giac_30-12\"/>
  <p:tag name="FLASHSPRING_ZOOM_TAG" val="7"/>
  <p:tag name="ISPRING_OUTPUT_FOLDER" val="D:\Lê Trí Viễn 19-20\BAI GIANG E_LEARNING 2019-2020"/>
  <p:tag name="ISPRING_ULTRA_SCORM_COURCE_TITLE" val="LÊ TRÍ VIỄN - HƯNG - TRƯỜNG HỢP BẰNG NHAU THỨ NHẤT CỦA TAM GIÁC - 30_12_19"/>
  <p:tag name="ISPRING_PRESENTATION_TITLE" val="LÊ TRÍ VIỄN - HƯNG - TRƯỜNG HỢP BẰNG NHAU THỨ NHẤT CỦA TAM GIÁC - 30_12_19"/>
  <p:tag name="ISPRING_PRESENTATION_INFO_2" val="&lt;?xml version=&quot;1.0&quot; encoding=&quot;UTF-8&quot; standalone=&quot;no&quot; ?&gt;&#10;&lt;presentation2&gt;&#10;&#10;  &lt;slides&gt;&#10;    &lt;slide id=&quot;{E36D5B2D-6CC9-40D3-8487-EE1CB6C78164}&quot; pptId=&quot;304&quot;/&gt;&#10;    &lt;slide id=&quot;{E38E4079-EA4C-4E71-9F97-7F3E702247C4}&quot; pptId=&quot;305&quot;/&gt;&#10;    &lt;slide id=&quot;{E0960CCD-E7B4-4286-BA6D-B372EF514166}&quot; pptId=&quot;297&quot;/&gt;&#10;    &lt;slide id=&quot;{89EB0A3F-03CD-458E-A7AE-B1E36315F4DB}&quot; pptId=&quot;298&quot;/&gt;&#10;    &lt;slide id=&quot;{2A16AF64-69C5-4E8D-9BE3-FA7E3684CCF4}&quot; pptId=&quot;257&quot;/&gt;&#10;    &lt;slide id=&quot;{A0A7678E-43C5-4E12-BA1D-24A8420D4591}&quot; pptId=&quot;300&quot;/&gt;&#10;    &lt;slide id=&quot;{B4F2FF02-7B19-42C1-B786-FC3C7CE30870}&quot; pptId=&quot;261&quot;/&gt;&#10;    &lt;slide id=&quot;{AE86ECF0-7133-4F8E-9701-44D4DFC0BD26}&quot; pptId=&quot;308&quot;/&gt;&#10;    &lt;slide id=&quot;{A4D2ECD9-5345-4541-8E95-9F14224760AA}&quot; pptId=&quot;302&quot;/&gt;&#10;    &lt;slide id=&quot;{C4FD483C-B0BF-45D1-8D7A-6C0555726DE7}&quot; pptId=&quot;258&quot;/&gt;&#10;    &lt;slide id=&quot;{C9B8A8A2-1E66-4387-A286-DB3DE48032E2}&quot; pptId=&quot;292&quot;/&gt;&#10;    &lt;slide id=&quot;{9480F971-AC23-450E-BE3D-52093C921AB7}&quot; pptId=&quot;259&quot;/&gt;&#10;    &lt;slide id=&quot;{ED9C2C37-ABB3-4E6F-A34F-A7A442D57F9F}&quot; pptId=&quot;263&quot;/&gt;&#10;    &lt;slide id=&quot;{46EB7922-308C-4632-BBB4-8CADD2EA5AAF}&quot; pptId=&quot;260&quot;/&gt;&#10;    &lt;slide id=&quot;{37E4058F-E462-4057-91FC-89938B7CCDD3}&quot; pptId=&quot;264&quot;/&gt;&#10;    &lt;slide id=&quot;{56B9C366-CC33-4F9C-BDE6-B3DDC2108DED}&quot; pptId=&quot;265&quot;/&gt;&#10;    &lt;slide id=&quot;{8CD73253-67AC-4D4F-B4D2-C0C31730432C}&quot; pptId=&quot;266&quot;/&gt;&#10;    &lt;slide id=&quot;{B55FA6DE-A98F-4D32-89A4-2280849EDAF8}&quot; pptId=&quot;267&quot;/&gt;&#10;    &lt;slide id=&quot;{EBB8EA15-009D-4600-B1E3-D5479FF5246E}&quot; pptId=&quot;268&quot;/&gt;&#10;    &lt;slide id=&quot;{4A9236DA-5AE5-4E7D-91B4-63517714D7BD}&quot; pptId=&quot;269&quot;/&gt;&#10;    &lt;slide id=&quot;{84AC6D59-477B-482E-BDEC-EB9FAC9D7E06}&quot; pptId=&quot;270&quot;/&gt;&#10;    &lt;slide id=&quot;{27C354CD-F15A-4BF9-B8E3-B774B36212D9}&quot; pptId=&quot;272&quot;/&gt;&#10;    &lt;slide id=&quot;{CC394BD0-41BC-453E-8A93-EAC3CDB4B7F8}&quot; pptId=&quot;273&quot;/&gt;&#10;    &lt;slide id=&quot;{C0535B9D-B9F9-4B22-9452-DC39D97C9F41}&quot; pptId=&quot;276&quot;/&gt;&#10;    &lt;slide id=&quot;{260379E0-8110-4D2B-B875-268F5971AA88}&quot; pptId=&quot;274&quot;/&gt;&#10;    &lt;slide id=&quot;{3E72A24C-1573-4BCD-B201-247758837347}&quot; pptId=&quot;299&quot;/&gt;&#10;    &lt;slide id=&quot;{7F85AA9C-4387-44AF-BC79-1603A6495DF1}&quot; pptId=&quot;293&quot;/&gt;&#10;    &lt;slide id=&quot;{FA8F1858-A42F-475C-AB6A-90B87597D640}&quot; pptId=&quot;294&quot;/&gt;&#10;    &lt;slide id=&quot;{F7B6DE0A-4CB1-4F0D-B287-D932CAA8E851}&quot; pptId=&quot;279&quot;/&gt;&#10;    &lt;slide id=&quot;{C01142F6-6986-4A1A-BA60-E7D5310A5A3E}&quot; pptId=&quot;290&quot;/&gt;&#10;    &lt;slide id=&quot;{CFDB4AAD-F767-4DD1-A8F2-659B15FB7436}&quot; pptId=&quot;281&quot;/&gt;&#10;    &lt;slide id=&quot;{23C27220-CCFE-416C-83E2-30CEC7388EEF}&quot; pptId=&quot;309&quot;/&gt;&#10;    &lt;slide id=&quot;{1771F1D0-550C-470B-8E95-CC1848B67BC5}&quot; pptId=&quot;307&quot;/&gt;&#10;    &lt;slide id=&quot;{D8247E1F-D786-42D4-9CF3-1825DFCA857C}&quot; pptId=&quot;283&quot;/&gt;&#10;    &lt;slide id=&quot;{09E54967-DF7D-4F02-8270-3EB96BE33603}&quot; pptId=&quot;284&quot;/&gt;&#10;    &lt;slide id=&quot;{0AF7B6FF-662A-4BCA-85A3-6AD09A507DD6}&quot; pptId=&quot;285&quot;/&gt;&#10;    &lt;slide id=&quot;{22430D13-8E97-48A9-9ABF-96D2C7DFC809}&quot; pptId=&quot;301&quot;/&gt;&#10;    &lt;slide id=&quot;{4DFE7A07-9488-40D7-A3E6-3533CE6874B9}&quot; pptId=&quot;287&quot;/&gt;&#10;    &lt;slide id=&quot;{42D0872D-FFBB-4736-9168-9B64D75A246F}&quot; pptId=&quot;303&quot;/&gt;&#10;  &lt;/slides&gt;&#10;&#10;  &lt;narration&gt;&#10;    &lt;audioTracks&gt;&#10;      &lt;audioTrack muted=&quot;false&quot; name=&quot;NgauHung-Hoaprox-4120043&quot; resource=&quot;520116e8&quot; slideId=&quot;{E36D5B2D-6CC9-40D3-8487-EE1CB6C78164}&quot; startTime=&quot;0&quot; stepIndex=&quot;0&quot; volume=&quot;1&quot;&gt;&#10;        &lt;audio channels=&quot;2&quot; format=&quot;s16p&quot; sampleRate=&quot;44100&quot;/&gt;&#10;      &lt;/audioTrack&gt;&#10;      &lt;audioTrack muted=&quot;false&quot; name=&quot;Tên bài học&quot; resource=&quot;e0314139&quot; slideId=&quot;{E0960CCD-E7B4-4286-BA6D-B372EF514166}&quot; startTime=&quot;0&quot; stepIndex=&quot;0&quot; volume=&quot;1&quot;&gt;&#10;        &lt;audio channels=&quot;1&quot; format=&quot;s16&quot; sampleRate=&quot;22050&quot;/&gt;&#10;      &lt;/audioTrack&gt;&#10;      &lt;audioTrack muted=&quot;false&quot; name=&quot;Chuẩn bị dụng cụ&quot; resource=&quot;f21f1329&quot; slideId=&quot;{89EB0A3F-03CD-458E-A7AE-B1E36315F4DB}&quot; startTime=&quot;0&quot; stepIndex=&quot;0&quot; volume=&quot;1&quot;&gt;&#10;        &lt;audio channels=&quot;1&quot; format=&quot;s16&quot; sampleRate=&quot;22050&quot;/&gt;&#10;      &lt;/audioTrack&gt;&#10;      &lt;audioTrack muted=&quot;false&quot; name=&quot;Đề cương ghép xong&quot; resource=&quot;d400454a&quot; slideId=&quot;{A0A7678E-43C5-4E12-BA1D-24A8420D4591}&quot; startTime=&quot;0&quot; stepIndex=&quot;0&quot; volume=&quot;1&quot;&gt;&#10;        &lt;audio channels=&quot;1&quot; format=&quot;s16p&quot; sampleRate=&quot;22050&quot;/&gt;&#10;      &lt;/audioTrack&gt;&#10;      &lt;audioTrack muted=&quot;false&quot; name=&quot;Âm thanh mục tiêu&quot; resource=&quot;c20c24d1&quot; slideId=&quot;{2A16AF64-69C5-4E8D-9BE3-FA7E3684CCF4}&quot; startTime=&quot;0&quot; stepIndex=&quot;0&quot; volume=&quot;1&quot;&gt;&#10;        &lt;audio channels=&quot;1&quot; format=&quot;s16p&quot; sampleRate=&quot;22050&quot;/&gt;&#10;      &lt;/audioTrack&gt;&#10;      &lt;audioTrack muted=&quot;false&quot; name=&quot;Ghi nhớ KT&quot; resource=&quot;ce6463a8&quot; slideId=&quot;{C4FD483C-B0BF-45D1-8D7A-6C0555726DE7}&quot; startTime=&quot;106603&quot; stepIndex=&quot;0&quot; volume=&quot;1&quot;&gt;&#10;        &lt;audio channels=&quot;1&quot; format=&quot;s16p&quot; sampleRate=&quot;44100&quot;/&gt;&#10;      &lt;/audioTrack&gt;&#10;      &lt;audioTrack muted=&quot;false&quot; name=&quot;Hđ1&quot; resource=&quot;1f893dbb&quot; slideId=&quot;{9480F971-AC23-450E-BE3D-52093C921AB7}&quot; startTime=&quot;0&quot; stepIndex=&quot;0&quot; volume=&quot;1&quot;&gt;&#10;        &lt;audio channels=&quot;1&quot; format=&quot;s16p&quot; sampleRate=&quot;44100&quot;/&gt;&#10;      &lt;/audioTrack&gt;&#10;      &lt;audioTrack muted=&quot;false&quot; name=&quot;Các em có thể làm như sau&quot; resource=&quot;020ec437&quot; slideId=&quot;{ED9C2C37-ABB3-4E6F-A34F-A7A442D57F9F}&quot; startTime=&quot;0&quot; stepIndex=&quot;0&quot; volume=&quot;1&quot;&gt;&#10;        &lt;audio channels=&quot;1&quot; format=&quot;s16p&quot; sampleRate=&quot;44100&quot;/&gt;&#10;      &lt;/audioTrack&gt;&#10;      &lt;audioTrack muted=&quot;false&quot; name=&quot;sound10 (2)&quot; resource=&quot;d7d4a261&quot; slideId=&quot;{8CD73253-67AC-4D4F-B4D2-C0C31730432C}&quot; startTime=&quot;0&quot; stepIndex=&quot;0&quot; volume=&quot;1&quot;&gt;&#10;        &lt;audio channels=&quot;1&quot; format=&quot;s16p&quot; sampleRate=&quot;44100&quot;/&gt;&#10;      &lt;/audioTrack&gt;&#10;      &lt;audioTrack muted=&quot;false&quot; name=&quot;sound11&quot; resource=&quot;783ad089&quot; slideId=&quot;{4A9236DA-5AE5-4E7D-91B4-63517714D7BD}&quot; startTime=&quot;0&quot; stepIndex=&quot;0&quot; volume=&quot;1&quot;&gt;&#10;        &lt;audio channels=&quot;1&quot; format=&quot;s16p&quot; sampleRate=&quot;44100&quot;/&gt;&#10;      &lt;/audioTrack&gt;&#10;      &lt;audioTrack muted=&quot;false&quot; name=&quot;sound11 (2)&quot; resource=&quot;419b7e25&quot; slideId=&quot;{B55FA6DE-A98F-4D32-89A4-2280849EDAF8}&quot; startTime=&quot;0&quot; stepIndex=&quot;0&quot; volume=&quot;1&quot;&gt;&#10;        &lt;audio channels=&quot;1&quot; format=&quot;s16p&quot; sampleRate=&quot;44100&quot;/&gt;&#10;      &lt;/audioTrack&gt;&#10;      &lt;audioTrack muted=&quot;false&quot; name=&quot;sound12&quot; resource=&quot;dc497d78&quot; slideId=&quot;{EBB8EA15-009D-4600-B1E3-D5479FF5246E}&quot; startTime=&quot;0&quot; stepIndex=&quot;0&quot; volume=&quot;1&quot;&gt;&#10;        &lt;audio channels=&quot;1&quot; format=&quot;s16p&quot; sampleRate=&quot;44100&quot;/&gt;&#10;      &lt;/audioTrack&gt;&#10;      &lt;audioTrack muted=&quot;false&quot; name=&quot;sound13&quot; resource=&quot;f9ea5325&quot; slideId=&quot;{84AC6D59-477B-482E-BDEC-EB9FAC9D7E06}&quot; startTime=&quot;0&quot; stepIndex=&quot;0&quot; volume=&quot;1&quot;&gt;&#10;        &lt;audio channels=&quot;1&quot; format=&quot;s16p&quot; sampleRate=&quot;44100&quot;/&gt;&#10;      &lt;/audioTrack&gt;&#10;      &lt;audioTrack muted=&quot;false&quot; name=&quot;sound14&quot; resource=&quot;a983f5dc&quot; slideId=&quot;{27C354CD-F15A-4BF9-B8E3-B774B36212D9}&quot; startTime=&quot;0&quot; stepIndex=&quot;0&quot; volume=&quot;1&quot;&gt;&#10;        &lt;audio channels=&quot;1&quot; format=&quot;s16p&quot; sampleRate=&quot;44100&quot;/&gt;&#10;      &lt;/audioTrack&gt;&#10;      &lt;audioTrack muted=&quot;false&quot; name=&quot;sound15&quot; resource=&quot;17ff22d3&quot; slideId=&quot;{CC394BD0-41BC-453E-8A93-EAC3CDB4B7F8}&quot; startTime=&quot;0&quot; stepIndex=&quot;0&quot; volume=&quot;1&quot;&gt;&#10;        &lt;audio channels=&quot;1&quot; format=&quot;s16p&quot; sampleRate=&quot;44100&quot;/&gt;&#10;      &lt;/audioTrack&gt;&#10;      &lt;audioTrack muted=&quot;false&quot; name=&quot;sound16&quot; resource=&quot;c39d7534&quot; slideId=&quot;{C0535B9D-B9F9-4B22-9452-DC39D97C9F41}&quot; startTime=&quot;0&quot; stepIndex=&quot;0&quot; volume=&quot;1&quot;&gt;&#10;        &lt;audio channels=&quot;1&quot; format=&quot;s16p&quot; sampleRate=&quot;44100&quot;/&gt;&#10;      &lt;/audioTrack&gt;&#10;      &lt;audioTrack muted=&quot;false&quot; name=&quot;sound17&quot; resource=&quot;8cce753a&quot; slideId=&quot;{260379E0-8110-4D2B-B875-268F5971AA88}&quot; startTime=&quot;0&quot; stepIndex=&quot;0&quot; volume=&quot;1&quot;&gt;&#10;        &lt;audio channels=&quot;1&quot; format=&quot;s16p&quot; sampleRate=&quot;44100&quot;/&gt;&#10;      &lt;/audioTrack&gt;&#10;      &lt;audioTrack muted=&quot;false&quot; name=&quot;sound18&quot; resource=&quot;0c5babb5&quot; slideId=&quot;{3E72A24C-1573-4BCD-B201-247758837347}&quot; startTime=&quot;0&quot; stepIndex=&quot;0&quot; volume=&quot;1&quot;&gt;&#10;        &lt;audio channels=&quot;1&quot; format=&quot;s16p&quot; sampleRate=&quot;44100&quot;/&gt;&#10;      &lt;/audioTrack&gt;&#10;      &lt;audioTrack muted=&quot;false&quot; name=&quot;sound19&quot; resource=&quot;9e44b89b&quot; slideId=&quot;{7F85AA9C-4387-44AF-BC79-1603A6495DF1}&quot; startTime=&quot;0&quot; stepIndex=&quot;0&quot; volume=&quot;1&quot;&gt;&#10;        &lt;audio channels=&quot;1&quot; format=&quot;s16p&quot; sampleRate=&quot;44100&quot;/&gt;&#10;      &lt;/audioTrack&gt;&#10;      &lt;audioTrack muted=&quot;false&quot; name=&quot;sound20&quot; resource=&quot;a2f31bde&quot; slideId=&quot;{FA8F1858-A42F-475C-AB6A-90B87597D640}&quot; startTime=&quot;0&quot; stepIndex=&quot;0&quot; volume=&quot;1&quot;&gt;&#10;        &lt;audio channels=&quot;1&quot; format=&quot;s16p&quot; sampleRate=&quot;44100&quot;/&gt;&#10;      &lt;/audioTrack&gt;&#10;      &lt;audioTrack muted=&quot;false&quot; name=&quot;sound21&quot; resource=&quot;d48517e8&quot; slideId=&quot;{F7B6DE0A-4CB1-4F0D-B287-D932CAA8E851}&quot; startTime=&quot;0&quot; stepIndex=&quot;0&quot; volume=&quot;1&quot;&gt;&#10;        &lt;audio channels=&quot;1&quot; format=&quot;s16p&quot; sampleRate=&quot;44100&quot;/&gt;&#10;      &lt;/audioTrack&gt;&#10;      &lt;audioTrack muted=&quot;false&quot; name=&quot;sound22&quot; resource=&quot;7918e087&quot; slideId=&quot;{C01142F6-6986-4A1A-BA60-E7D5310A5A3E}&quot; startTime=&quot;0&quot; stepIndex=&quot;0&quot; volume=&quot;1&quot;&gt;&#10;        &lt;audio channels=&quot;1&quot; format=&quot;s16p&quot; sampleRate=&quot;44100&quot;/&gt;&#10;      &lt;/audioTrack&gt;&#10;      &lt;audioTrack muted=&quot;false&quot; name=&quot;sound23&quot; resource=&quot;19654f70&quot; slideId=&quot;{CFDB4AAD-F767-4DD1-A8F2-659B15FB7436}&quot; startTime=&quot;0&quot; stepIndex=&quot;0&quot; volume=&quot;1&quot;&gt;&#10;        &lt;audio channels=&quot;1&quot; format=&quot;s16p&quot; sampleRate=&quot;44100&quot;/&gt;&#10;      &lt;/audioTrack&gt;&#10;      &lt;audioTrack muted=&quot;false&quot; name=&quot;sound24&quot; resource=&quot;55084cc0&quot; slideId=&quot;{D8247E1F-D786-42D4-9CF3-1825DFCA857C}&quot; startTime=&quot;0&quot; stepIndex=&quot;0&quot; volume=&quot;1&quot;&gt;&#10;        &lt;audio channels=&quot;1&quot; format=&quot;s16p&quot; sampleRate=&quot;44100&quot;/&gt;&#10;      &lt;/audioTrack&gt;&#10;      &lt;audioTrack muted=&quot;false&quot; name=&quot;sound25&quot; resource=&quot;764672b9&quot; slideId=&quot;{09E54967-DF7D-4F02-8270-3EB96BE33603}&quot; startTime=&quot;0&quot; stepIndex=&quot;0&quot; volume=&quot;1&quot;&gt;&#10;        &lt;audio channels=&quot;1&quot; format=&quot;s16p&quot; sampleRate=&quot;44100&quot;/&gt;&#10;      &lt;/audioTrack&gt;&#10;      &lt;audioTrack muted=&quot;false&quot; name=&quot;sound26&quot; resource=&quot;b7ef26c0&quot; slideId=&quot;{0AF7B6FF-662A-4BCA-85A3-6AD09A507DD6}&quot; startTime=&quot;0&quot; stepIndex=&quot;0&quot; volume=&quot;1&quot;&gt;&#10;        &lt;audio channels=&quot;1&quot; format=&quot;s16p&quot; sampleRate=&quot;22050&quot;/&gt;&#10;      &lt;/audioTrack&gt;&#10;      &lt;audioTrack muted=&quot;false&quot; name=&quot;Xomu - Lanterns (Miyuri Remix) ♪ (online-audio-converter.com)&quot; resource=&quot;2035bc2d&quot; slideId=&quot;{4DFE7A07-9488-40D7-A3E6-3533CE6874B9}&quot; startTime=&quot;0&quot; stepIndex=&quot;0&quot; volume=&quot;1&quot;&gt;&#10;        &lt;audio channels=&quot;2&quot; format=&quot;s16p&quot; sampleRate=&quot;44100&quot;/&gt;&#10;      &lt;/audioTrack&gt;&#10;      &lt;audioTrack muted=&quot;false&quot; name=&quot;Vận dụng 4&quot; resource=&quot;637a3145&quot; slideId=&quot;{23C27220-CCFE-416C-83E2-30CEC7388EEF}&quot; startTime=&quot;0&quot; stepIndex=&quot;0&quot; volume=&quot;1&quot;&gt;&#10;        &lt;audio channels=&quot;2&quot; format=&quot;s16&quot; sampleRate=&quot;44100&quot;/&gt;&#10;      &lt;/audioTrack&gt;&#10;      &lt;audioTrack muted=&quot;false&quot; name=&quot;Ghi âm trò chơi đua xe&quot; resource=&quot;4a7d10b5&quot; slideId=&quot;{1771F1D0-550C-470B-8E95-CC1848B67BC5}&quot; startTime=&quot;0&quot; stepIndex=&quot;0&quot; volume=&quot;1&quot;&gt;&#10;        &lt;audio channels=&quot;2&quot; format=&quot;s16&quot; sampleRate=&quot;44100&quot;/&gt;&#10;      &lt;/audioTrack&gt;&#10;      &lt;audioTrack muted=&quot;false&quot; name=&quot;Ghi âm trò chơi sút luân lưu&quot; resource=&quot;510924e1&quot; slideId=&quot;{AE86ECF0-7133-4F8E-9701-44D4DFC0BD26}&quot; startTime=&quot;0&quot; stepIndex=&quot;0&quot; volume=&quot;1&quot;&gt;&#10;        &lt;audio channels=&quot;2&quot; format=&quot;s16&quot; sampleRate=&quot;44100&quot;/&gt;&#10;      &lt;/audioTrack&gt;&#10;      &lt;audioTrack muted=&quot;false&quot; name=&quot;Mashup EDM Gây Nghiện ✘ Gettin Close - Nhạc EDM Tik Tok (online-audio-converter.com)&quot; resource=&quot;1e1cd8cd&quot; slideId=&quot;{42D0872D-FFBB-4736-9168-9B64D75A246F}&quot; startTime=&quot;0&quot; stepIndex=&quot;0&quot; volume=&quot;1&quot;&gt;&#10;        &lt;audio channels=&quot;2&quot; format=&quot;s16&quot; sampleRate=&quot;44100&quot;/&gt;&#10;      &lt;/audioTrack&gt;&#10;      &lt;audioTrack muted=&quot;false&quot; name=&quot;Buoc2_Ve cung tron tam B&quot; resource=&quot;fc0fbecb&quot; slideId=&quot;{37E4058F-E462-4057-91FC-89938B7CCDD3}&quot; startTime=&quot;0&quot; stepIndex=&quot;0&quot; volume=&quot;1&quot;&gt;&#10;        &lt;audio channels=&quot;1&quot; format=&quot;s16p&quot; sampleRate=&quot;44100&quot;/&gt;&#10;      &lt;/audioTrack&gt;&#10;    &lt;/audioTracks&gt;&#10;    &lt;videoTracks&gt;&#10;      &lt;videoTrack muted=&quot;false&quot; name=&quot;Video KTBT&quot; resource=&quot;d08f2a3a&quot; slideId=&quot;{A4D2ECD9-5345-4541-8E95-9F14224760AA}&quot; startTime=&quot;0&quot; stepIndex=&quot;0&quot; volume=&quot;1&quot;&gt;&#10;        &lt;video format=&quot;yuv420p&quot; frameRate=&quot;24&quot; height=&quot;404&quot; pixelAspectRatio=&quot;1&quot; width=&quot;720&quot;/&gt;&#10;        &lt;audio channels=&quot;1&quot; format=&quot;fltp&quot; sampleRate=&quot;44100&quot;/&gt;&#10;      &lt;/videoTrack&gt;&#10;      &lt;videoTrack muted=&quot;false&quot; name=&quot;video ĐVĐ&quot; resource=&quot;d1b6950d&quot; slideId=&quot;{C9B8A8A2-1E66-4387-A286-DB3DE48032E2}&quot; startTime=&quot;0&quot; stepIndex=&quot;0&quot; volume=&quot;1&quot;&gt;&#10;        &lt;video format=&quot;yuv420p&quot; frameRate=&quot;24&quot; height=&quot;360&quot; pixelAspectRatio=&quot;1&quot; width=&quot;640&quot;/&gt;&#10;        &lt;audio channels=&quot;1&quot; format=&quot;fltp&quot; sampleRate=&quot;44100&quot;/&gt;&#10;      &lt;/videoTrack&gt;&#10;      &lt;videoTrack muted=&quot;false&quot; name=&quot;video Kết thúc&quot; resource=&quot;055e8580&quot; slideId=&quot;{22430D13-8E97-48A9-9ABF-96D2C7DFC809}&quot; startTime=&quot;0&quot; stepIndex=&quot;0&quot; volume=&quot;1&quot;&gt;&#10;        &lt;video format=&quot;yuv420p&quot; frameRate=&quot;24&quot; height=&quot;360&quot; pixelAspectRatio=&quot;1&quot; width=&quot;640&quot;/&gt;&#10;        &lt;audio channels=&quot;1&quot; format=&quot;fltp&quot; sampleRate=&quot;44100&quot;/&gt;&#10;      &lt;/videoTrack&gt;&#10;    &lt;/videoTracks&gt;&#10;  &lt;/narration&gt;&#10;&#10;&lt;/presentation2&gt;&#10;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NKNOELEADERBOARD" val="193369278"/>
</p:tagLst>
</file>

<file path=ppt/theme/theme1.xml><?xml version="1.0" encoding="utf-8"?>
<a:theme xmlns:a="http://schemas.openxmlformats.org/drawingml/2006/main" name="Theme13">
  <a:themeElements>
    <a:clrScheme name="Custom 1">
      <a:dk1>
        <a:srgbClr val="000000"/>
      </a:dk1>
      <a:lt1>
        <a:srgbClr val="FFFFFF"/>
      </a:lt1>
      <a:dk2>
        <a:srgbClr val="1D1F6F"/>
      </a:dk2>
      <a:lt2>
        <a:srgbClr val="C0C0C0"/>
      </a:lt2>
      <a:accent1>
        <a:srgbClr val="4987E3"/>
      </a:accent1>
      <a:accent2>
        <a:srgbClr val="D9520F"/>
      </a:accent2>
      <a:accent3>
        <a:srgbClr val="FFFFFF"/>
      </a:accent3>
      <a:accent4>
        <a:srgbClr val="000000"/>
      </a:accent4>
      <a:accent5>
        <a:srgbClr val="B1C3EF"/>
      </a:accent5>
      <a:accent6>
        <a:srgbClr val="C4490C"/>
      </a:accent6>
      <a:hlink>
        <a:srgbClr val="36A1B6"/>
      </a:hlink>
      <a:folHlink>
        <a:srgbClr val="00B050"/>
      </a:folHlink>
    </a:clrScheme>
    <a:fontScheme name="Office Them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Office Theme 1">
        <a:dk1>
          <a:srgbClr val="000000"/>
        </a:dk1>
        <a:lt1>
          <a:srgbClr val="FFFFFF"/>
        </a:lt1>
        <a:dk2>
          <a:srgbClr val="135377"/>
        </a:dk2>
        <a:lt2>
          <a:srgbClr val="969696"/>
        </a:lt2>
        <a:accent1>
          <a:srgbClr val="2AA08A"/>
        </a:accent1>
        <a:accent2>
          <a:srgbClr val="9C88E6"/>
        </a:accent2>
        <a:accent3>
          <a:srgbClr val="FFFFFF"/>
        </a:accent3>
        <a:accent4>
          <a:srgbClr val="000000"/>
        </a:accent4>
        <a:accent5>
          <a:srgbClr val="ACCDC4"/>
        </a:accent5>
        <a:accent6>
          <a:srgbClr val="8D7BD0"/>
        </a:accent6>
        <a:hlink>
          <a:srgbClr val="7D96D3"/>
        </a:hlink>
        <a:folHlink>
          <a:srgbClr val="DEDB7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351155"/>
        </a:dk2>
        <a:lt2>
          <a:srgbClr val="969696"/>
        </a:lt2>
        <a:accent1>
          <a:srgbClr val="117AC1"/>
        </a:accent1>
        <a:accent2>
          <a:srgbClr val="38B890"/>
        </a:accent2>
        <a:accent3>
          <a:srgbClr val="FFFFFF"/>
        </a:accent3>
        <a:accent4>
          <a:srgbClr val="000000"/>
        </a:accent4>
        <a:accent5>
          <a:srgbClr val="AABEDD"/>
        </a:accent5>
        <a:accent6>
          <a:srgbClr val="32A682"/>
        </a:accent6>
        <a:hlink>
          <a:srgbClr val="D17FB6"/>
        </a:hlink>
        <a:folHlink>
          <a:srgbClr val="E3981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1D1F6F"/>
        </a:dk2>
        <a:lt2>
          <a:srgbClr val="C0C0C0"/>
        </a:lt2>
        <a:accent1>
          <a:srgbClr val="4987E3"/>
        </a:accent1>
        <a:accent2>
          <a:srgbClr val="D9520F"/>
        </a:accent2>
        <a:accent3>
          <a:srgbClr val="FFFFFF"/>
        </a:accent3>
        <a:accent4>
          <a:srgbClr val="000000"/>
        </a:accent4>
        <a:accent5>
          <a:srgbClr val="B1C3EF"/>
        </a:accent5>
        <a:accent6>
          <a:srgbClr val="C4490C"/>
        </a:accent6>
        <a:hlink>
          <a:srgbClr val="36A1B6"/>
        </a:hlink>
        <a:folHlink>
          <a:srgbClr val="9CC76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PPT8 8 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8434</TotalTime>
  <Words>1986</Words>
  <Application>Microsoft Office PowerPoint</Application>
  <PresentationFormat>On-screen Show (4:3)</PresentationFormat>
  <Paragraphs>452</Paragraphs>
  <Slides>2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44" baseType="lpstr">
      <vt:lpstr>.VnBlack</vt:lpstr>
      <vt:lpstr>.VnBodoniH</vt:lpstr>
      <vt:lpstr>.VnTeknical</vt:lpstr>
      <vt:lpstr>.VnTime</vt:lpstr>
      <vt:lpstr>Arial</vt:lpstr>
      <vt:lpstr>Arial Narrow</vt:lpstr>
      <vt:lpstr>Calibri</vt:lpstr>
      <vt:lpstr>Cambria Math</vt:lpstr>
      <vt:lpstr>Symbol</vt:lpstr>
      <vt:lpstr>Tahoma</vt:lpstr>
      <vt:lpstr>Times New Roman</vt:lpstr>
      <vt:lpstr>Trebuchet MS</vt:lpstr>
      <vt:lpstr>Vrinda</vt:lpstr>
      <vt:lpstr>Wingdings</vt:lpstr>
      <vt:lpstr>Wingdings 3</vt:lpstr>
      <vt:lpstr>Theme13</vt:lpstr>
      <vt:lpstr>Facet</vt:lpstr>
      <vt:lpstr>Imag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tập (Bài 2/sgk): Hãy nối mỗi ô ở cột trái với một ô ở cột phải để được khẳng định đúng: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Ê TRÍ VIỄN - HƯNG - TRƯỜNG HỢP BẰNG NHAU THỨ NHẤT CỦA TAM GIÁC - 30_12_19</dc:title>
  <dc:creator>Administrator</dc:creator>
  <cp:lastModifiedBy>Hoàng Thu Trang</cp:lastModifiedBy>
  <cp:revision>467</cp:revision>
  <dcterms:created xsi:type="dcterms:W3CDTF">2018-11-13T22:10:05Z</dcterms:created>
  <dcterms:modified xsi:type="dcterms:W3CDTF">2021-10-29T14:18:01Z</dcterms:modified>
</cp:coreProperties>
</file>